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1" r:id="rId1"/>
  </p:sldMasterIdLst>
  <p:notesMasterIdLst>
    <p:notesMasterId r:id="rId19"/>
  </p:notesMasterIdLst>
  <p:handoutMasterIdLst>
    <p:handoutMasterId r:id="rId20"/>
  </p:handoutMasterIdLst>
  <p:sldIdLst>
    <p:sldId id="363" r:id="rId2"/>
    <p:sldId id="369" r:id="rId3"/>
    <p:sldId id="358" r:id="rId4"/>
    <p:sldId id="362" r:id="rId5"/>
    <p:sldId id="361" r:id="rId6"/>
    <p:sldId id="365" r:id="rId7"/>
    <p:sldId id="368" r:id="rId8"/>
    <p:sldId id="371" r:id="rId9"/>
    <p:sldId id="370" r:id="rId10"/>
    <p:sldId id="364" r:id="rId11"/>
    <p:sldId id="360" r:id="rId12"/>
    <p:sldId id="352" r:id="rId13"/>
    <p:sldId id="353" r:id="rId14"/>
    <p:sldId id="366" r:id="rId15"/>
    <p:sldId id="367" r:id="rId16"/>
    <p:sldId id="357" r:id="rId17"/>
    <p:sldId id="359" r:id="rId18"/>
  </p:sldIdLst>
  <p:sldSz cx="12239625" cy="8999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niel Araujo" initials="DA" lastIdx="12" clrIdx="0">
    <p:extLst>
      <p:ext uri="{19B8F6BF-5375-455C-9EA6-DF929625EA0E}">
        <p15:presenceInfo xmlns:p15="http://schemas.microsoft.com/office/powerpoint/2012/main" userId="f49c76fb860dcad5" providerId="Windows Live"/>
      </p:ext>
    </p:extLst>
  </p:cmAuthor>
  <p:cmAuthor id="2" name=" " initials=" " lastIdx="2" clrIdx="1">
    <p:extLst>
      <p:ext uri="{19B8F6BF-5375-455C-9EA6-DF929625EA0E}">
        <p15:presenceInfo xmlns:p15="http://schemas.microsoft.com/office/powerpoint/2012/main" userId=" 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9D6F3"/>
    <a:srgbClr val="000099"/>
    <a:srgbClr val="003CC5"/>
    <a:srgbClr val="658BF5"/>
    <a:srgbClr val="A2B8EA"/>
    <a:srgbClr val="07226D"/>
    <a:srgbClr val="092D91"/>
    <a:srgbClr val="0C3CC4"/>
    <a:srgbClr val="1750F1"/>
    <a:srgbClr val="0D46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2AA90C0-D97F-48D0-BDA7-2F52CEA8C649}" v="32" dt="2022-11-22T02:20:52.44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Estilo Claro 2 - Ênfase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301B821-A1FF-4177-AEE7-76D212191A09}" styleName="Estilo Médio 1 - Ênfas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Estilo Claro 1 - Ênfas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1944" y="2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>
            <a:extLst>
              <a:ext uri="{FF2B5EF4-FFF2-40B4-BE49-F238E27FC236}">
                <a16:creationId xmlns:a16="http://schemas.microsoft.com/office/drawing/2014/main" id="{8030EB18-B820-4A1A-A576-6633FCDC9EA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4C86AE9A-1529-4764-882A-7040FE6319B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93E2-EA78-4E0F-8780-6D4510671A35}" type="datetimeFigureOut">
              <a:rPr lang="pt-BR" smtClean="0"/>
              <a:t>20/01/2025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5959207C-7995-4152-B28A-4ECFA5C05A1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C5566418-3853-495A-8486-4B4083A441A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636C0-3AFF-40F6-85E5-2B8FFB103145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39861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1D4BFF-C9DA-4154-B835-A1179F75D85E}" type="datetimeFigureOut">
              <a:rPr lang="pt-BR" smtClean="0"/>
              <a:t>20/01/2025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2556F2-7CC5-4646-B34B-F0A95ADA7955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7646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1pPr>
    <a:lvl2pPr marL="509669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2pPr>
    <a:lvl3pPr marL="1019342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3pPr>
    <a:lvl4pPr marL="1529014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4pPr>
    <a:lvl5pPr marL="2038685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5pPr>
    <a:lvl6pPr marL="2548354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6pPr>
    <a:lvl7pPr marL="3058025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7pPr>
    <a:lvl8pPr marL="3567696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8pPr>
    <a:lvl9pPr marL="4077367" algn="l" defTabSz="1019342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7974" y="1472842"/>
            <a:ext cx="10403681" cy="3133172"/>
          </a:xfrm>
        </p:spPr>
        <p:txBody>
          <a:bodyPr anchor="b"/>
          <a:lstStyle>
            <a:lvl1pPr algn="ctr">
              <a:defRPr sz="7874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9955" y="4726842"/>
            <a:ext cx="9179719" cy="2172804"/>
          </a:xfrm>
        </p:spPr>
        <p:txBody>
          <a:bodyPr/>
          <a:lstStyle>
            <a:lvl1pPr marL="0" indent="0" algn="ctr">
              <a:buNone/>
              <a:defRPr sz="3150"/>
            </a:lvl1pPr>
            <a:lvl2pPr marL="599960" indent="0" algn="ctr">
              <a:buNone/>
              <a:defRPr sz="2625"/>
            </a:lvl2pPr>
            <a:lvl3pPr marL="1199919" indent="0" algn="ctr">
              <a:buNone/>
              <a:defRPr sz="2362"/>
            </a:lvl3pPr>
            <a:lvl4pPr marL="1799879" indent="0" algn="ctr">
              <a:buNone/>
              <a:defRPr sz="2100"/>
            </a:lvl4pPr>
            <a:lvl5pPr marL="2399838" indent="0" algn="ctr">
              <a:buNone/>
              <a:defRPr sz="2100"/>
            </a:lvl5pPr>
            <a:lvl6pPr marL="2999798" indent="0" algn="ctr">
              <a:buNone/>
              <a:defRPr sz="2100"/>
            </a:lvl6pPr>
            <a:lvl7pPr marL="3599757" indent="0" algn="ctr">
              <a:buNone/>
              <a:defRPr sz="2100"/>
            </a:lvl7pPr>
            <a:lvl8pPr marL="4199717" indent="0" algn="ctr">
              <a:buNone/>
              <a:defRPr sz="2100"/>
            </a:lvl8pPr>
            <a:lvl9pPr marL="4799676" indent="0" algn="ctr">
              <a:buNone/>
              <a:defRPr sz="21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1540814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5200761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58986" y="479142"/>
            <a:ext cx="2639169" cy="762669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41475" y="479142"/>
            <a:ext cx="7764512" cy="762669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76858288"/>
      </p:ext>
    </p:extLst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C38CCD7E-3DD7-404C-BE74-E5FF2ED870B0}"/>
              </a:ext>
            </a:extLst>
          </p:cNvPr>
          <p:cNvSpPr/>
          <p:nvPr userDrawn="1"/>
        </p:nvSpPr>
        <p:spPr bwMode="auto">
          <a:xfrm>
            <a:off x="0" y="10"/>
            <a:ext cx="8174324" cy="8999538"/>
          </a:xfrm>
          <a:prstGeom prst="rect">
            <a:avLst/>
          </a:prstGeom>
          <a:solidFill>
            <a:srgbClr val="000099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1" rIns="91440" bIns="45721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33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1" b="1" i="0" u="none" strike="noStrike" cap="none" normalizeH="0" baseline="0">
              <a:ln>
                <a:noFill/>
              </a:ln>
              <a:solidFill>
                <a:srgbClr val="27146E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1984A444-EA82-4EFB-BD2B-6C2495151B23}"/>
              </a:ext>
            </a:extLst>
          </p:cNvPr>
          <p:cNvSpPr/>
          <p:nvPr userDrawn="1"/>
        </p:nvSpPr>
        <p:spPr>
          <a:xfrm>
            <a:off x="8939495" y="0"/>
            <a:ext cx="3300141" cy="8999538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7490" y="1025431"/>
            <a:ext cx="7055998" cy="4311738"/>
          </a:xfrm>
          <a:prstGeom prst="rect">
            <a:avLst/>
          </a:prstGeom>
        </p:spPr>
        <p:txBody>
          <a:bodyPr anchor="ctr"/>
          <a:lstStyle>
            <a:lvl1pPr algn="l">
              <a:defRPr sz="4800" b="1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7485" y="6582533"/>
            <a:ext cx="7055998" cy="758279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168" indent="0" algn="ctr">
              <a:buNone/>
              <a:defRPr sz="2000"/>
            </a:lvl2pPr>
            <a:lvl3pPr marL="914339" indent="0" algn="ctr">
              <a:buNone/>
              <a:defRPr sz="1801"/>
            </a:lvl3pPr>
            <a:lvl4pPr marL="1371511" indent="0" algn="ctr">
              <a:buNone/>
              <a:defRPr sz="1600"/>
            </a:lvl4pPr>
            <a:lvl5pPr marL="1828680" indent="0" algn="ctr">
              <a:buNone/>
              <a:defRPr sz="1600"/>
            </a:lvl5pPr>
            <a:lvl6pPr marL="2285850" indent="0" algn="ctr">
              <a:buNone/>
              <a:defRPr sz="1600"/>
            </a:lvl6pPr>
            <a:lvl7pPr marL="2743024" indent="0" algn="ctr">
              <a:buNone/>
              <a:defRPr sz="1600"/>
            </a:lvl7pPr>
            <a:lvl8pPr marL="3200191" indent="0" algn="ctr">
              <a:buNone/>
              <a:defRPr sz="1600"/>
            </a:lvl8pPr>
            <a:lvl9pPr marL="3657363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7C97CE29-A579-4F23-9D58-E26154829857}"/>
              </a:ext>
            </a:extLst>
          </p:cNvPr>
          <p:cNvCxnSpPr/>
          <p:nvPr userDrawn="1"/>
        </p:nvCxnSpPr>
        <p:spPr>
          <a:xfrm>
            <a:off x="637485" y="8284880"/>
            <a:ext cx="705599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spaço Reservado para Texto 16">
            <a:extLst>
              <a:ext uri="{FF2B5EF4-FFF2-40B4-BE49-F238E27FC236}">
                <a16:creationId xmlns:a16="http://schemas.microsoft.com/office/drawing/2014/main" id="{C39ADB68-8A81-49CA-A05F-FDE231A6FD1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36803" y="8359611"/>
            <a:ext cx="7055998" cy="457054"/>
          </a:xfrm>
        </p:spPr>
        <p:txBody>
          <a:bodyPr>
            <a:noAutofit/>
          </a:bodyPr>
          <a:lstStyle>
            <a:lvl1pPr marL="0" indent="0">
              <a:buNone/>
              <a:defRPr sz="1401">
                <a:solidFill>
                  <a:schemeClr val="bg1"/>
                </a:solidFill>
              </a:defRPr>
            </a:lvl1pPr>
          </a:lstStyle>
          <a:p>
            <a:pPr lvl="0"/>
            <a:r>
              <a:rPr lang="pt-BR"/>
              <a:t>Clique para editar os estilos de texto</a:t>
            </a:r>
          </a:p>
        </p:txBody>
      </p:sp>
      <p:pic>
        <p:nvPicPr>
          <p:cNvPr id="13" name="Picture 6">
            <a:extLst>
              <a:ext uri="{FF2B5EF4-FFF2-40B4-BE49-F238E27FC236}">
                <a16:creationId xmlns:a16="http://schemas.microsoft.com/office/drawing/2014/main" id="{EDFED1D3-C8E5-4002-B3EC-6373C6AFAB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8903" y="5499282"/>
            <a:ext cx="1681310" cy="327953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21429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lide de Título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19">
            <a:extLst>
              <a:ext uri="{FF2B5EF4-FFF2-40B4-BE49-F238E27FC236}">
                <a16:creationId xmlns:a16="http://schemas.microsoft.com/office/drawing/2014/main" id="{1EDACBC0-6FC4-4D09-87DC-FAAED9C7BF86}"/>
              </a:ext>
            </a:extLst>
          </p:cNvPr>
          <p:cNvSpPr/>
          <p:nvPr userDrawn="1"/>
        </p:nvSpPr>
        <p:spPr bwMode="auto">
          <a:xfrm>
            <a:off x="3421544" y="10"/>
            <a:ext cx="8818095" cy="8999538"/>
          </a:xfrm>
          <a:prstGeom prst="rect">
            <a:avLst/>
          </a:prstGeom>
          <a:solidFill>
            <a:srgbClr val="000099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1" rIns="91440" bIns="45721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33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1" b="1" i="0" u="none" strike="noStrike" cap="none" normalizeH="0" baseline="0">
              <a:ln>
                <a:noFill/>
              </a:ln>
              <a:solidFill>
                <a:srgbClr val="27146E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2077" y="5337155"/>
            <a:ext cx="8248154" cy="338467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  <a:scene3d>
            <a:camera prst="orthographicFront"/>
            <a:lightRig rig="threePt" dir="t"/>
          </a:scene3d>
          <a:sp3d prstMaterial="matte">
            <a:bevelT w="12700" h="12700" prst="coolSlant"/>
            <a:bevelB w="165100" h="190500" prst="coolSlant"/>
          </a:sp3d>
        </p:spPr>
        <p:txBody>
          <a:bodyPr anchor="ctr"/>
          <a:lstStyle>
            <a:lvl1pPr marL="457168" indent="-457168" algn="l">
              <a:defRPr sz="3600" b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12" name="Espaço Reservado para Texto 11">
            <a:extLst>
              <a:ext uri="{FF2B5EF4-FFF2-40B4-BE49-F238E27FC236}">
                <a16:creationId xmlns:a16="http://schemas.microsoft.com/office/drawing/2014/main" id="{BC759947-A77F-43F2-AFC8-7010B55F20B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542077" y="582753"/>
            <a:ext cx="8248154" cy="1162628"/>
          </a:xfrm>
          <a:ln>
            <a:noFill/>
          </a:ln>
        </p:spPr>
        <p:txBody>
          <a:bodyPr anchor="b"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que para editar os estilos de texto Mestre</a:t>
            </a:r>
          </a:p>
        </p:txBody>
      </p: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55DAC08E-4C7E-415D-9FB8-C2B9A629A9D4}"/>
              </a:ext>
            </a:extLst>
          </p:cNvPr>
          <p:cNvCxnSpPr>
            <a:cxnSpLocks/>
          </p:cNvCxnSpPr>
          <p:nvPr userDrawn="1"/>
        </p:nvCxnSpPr>
        <p:spPr>
          <a:xfrm>
            <a:off x="3542077" y="1944408"/>
            <a:ext cx="824815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05DF4386-FC46-4A44-928B-C618A5FC5D8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724" y="5238921"/>
            <a:ext cx="1681310" cy="327953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7924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97DF86C1-C25B-4F09-A016-354C4CAF85D6}"/>
              </a:ext>
            </a:extLst>
          </p:cNvPr>
          <p:cNvSpPr/>
          <p:nvPr userDrawn="1"/>
        </p:nvSpPr>
        <p:spPr>
          <a:xfrm>
            <a:off x="13" y="0"/>
            <a:ext cx="2915911" cy="8999538"/>
          </a:xfrm>
          <a:prstGeom prst="rect">
            <a:avLst/>
          </a:prstGeom>
          <a:solidFill>
            <a:srgbClr val="000099"/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pt-BR" sz="1801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A065877-AFA0-45CC-928B-3A5BA27DA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10238" y="7823134"/>
            <a:ext cx="2142685" cy="105998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pt-BR"/>
              <a:t>Theory of Plasticity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DE7A6F1-13A7-4021-A613-98118EBD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85282" y="8456686"/>
            <a:ext cx="688482" cy="479139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fld id="{8BBCC0AC-F1CB-4140-9CCC-5C11F49CAACC}" type="slidenum">
              <a:rPr lang="pt-BR" smtClean="0"/>
              <a:pPr/>
              <a:t>‹#›</a:t>
            </a:fld>
            <a:endParaRPr lang="pt-BR">
              <a:latin typeface="Helvetica" panose="020B0604020202020204" pitchFamily="34" charset="0"/>
            </a:endParaRP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CC629E7E-3395-4D3D-93D5-195F83879159}"/>
              </a:ext>
            </a:extLst>
          </p:cNvPr>
          <p:cNvCxnSpPr>
            <a:cxnSpLocks/>
          </p:cNvCxnSpPr>
          <p:nvPr userDrawn="1"/>
        </p:nvCxnSpPr>
        <p:spPr>
          <a:xfrm>
            <a:off x="76110" y="7722232"/>
            <a:ext cx="283981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6">
            <a:extLst>
              <a:ext uri="{FF2B5EF4-FFF2-40B4-BE49-F238E27FC236}">
                <a16:creationId xmlns:a16="http://schemas.microsoft.com/office/drawing/2014/main" id="{511109F5-284C-4AA6-8FA9-0E06BC55174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8" y="7802053"/>
            <a:ext cx="591931" cy="115461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AC28F72-6E97-4D00-8119-B21E2610954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171181" y="329501"/>
            <a:ext cx="8553830" cy="7472530"/>
          </a:xfrm>
        </p:spPr>
        <p:txBody>
          <a:bodyPr/>
          <a:lstStyle>
            <a:lvl1pPr marL="228584" indent="-228584">
              <a:buFont typeface="Wingdings" panose="05000000000000000000" pitchFamily="2" charset="2"/>
              <a:buChar char="Ø"/>
              <a:defRPr/>
            </a:lvl1pPr>
            <a:lvl2pPr marL="685757" indent="-228584">
              <a:buFont typeface="Wingdings" panose="05000000000000000000" pitchFamily="2" charset="2"/>
              <a:buChar char="Ø"/>
              <a:defRPr/>
            </a:lvl2pPr>
            <a:lvl3pPr marL="1142928" indent="-228584">
              <a:buFont typeface="Wingdings" panose="05000000000000000000" pitchFamily="2" charset="2"/>
              <a:buChar char="Ø"/>
              <a:defRPr/>
            </a:lvl3pPr>
            <a:lvl4pPr marL="1600096" indent="-228584">
              <a:buFont typeface="Wingdings" panose="05000000000000000000" pitchFamily="2" charset="2"/>
              <a:buChar char="Ø"/>
              <a:defRPr/>
            </a:lvl4pPr>
            <a:lvl5pPr marL="2057264" indent="-228584">
              <a:buFont typeface="Wingdings" panose="05000000000000000000" pitchFamily="2" charset="2"/>
              <a:buChar char="Ø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82F29F8E-760E-4D1F-8431-281FE405F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108" y="479160"/>
            <a:ext cx="2677817" cy="6247780"/>
          </a:xfrm>
          <a:prstGeom prst="rect">
            <a:avLst/>
          </a:prstGeom>
        </p:spPr>
        <p:txBody>
          <a:bodyPr anchor="ctr"/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419000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C022FD7D-1FA3-4CCF-B131-84EDACCAA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10958" y="8464381"/>
            <a:ext cx="10287974" cy="479139"/>
          </a:xfrm>
        </p:spPr>
        <p:txBody>
          <a:bodyPr/>
          <a:lstStyle>
            <a:lvl1pPr algn="l">
              <a:defRPr sz="160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pt-BR"/>
              <a:t>Theory of Plasticity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7A5A1A9-F603-4AFB-AF61-5D0577999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85282" y="8456686"/>
            <a:ext cx="688482" cy="479139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F133FA5A-03DC-4F9F-8797-DACB78797B98}"/>
              </a:ext>
            </a:extLst>
          </p:cNvPr>
          <p:cNvCxnSpPr/>
          <p:nvPr userDrawn="1"/>
        </p:nvCxnSpPr>
        <p:spPr>
          <a:xfrm>
            <a:off x="2" y="8345300"/>
            <a:ext cx="12239625" cy="0"/>
          </a:xfrm>
          <a:prstGeom prst="line">
            <a:avLst/>
          </a:prstGeom>
          <a:ln w="57150">
            <a:solidFill>
              <a:srgbClr val="003CC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D6CAC93B-EE5B-4B6D-8112-B286ADF5A4E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75" y="8408730"/>
            <a:ext cx="270214" cy="52707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2570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9871728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5104" y="2243640"/>
            <a:ext cx="10556677" cy="3743557"/>
          </a:xfrm>
        </p:spPr>
        <p:txBody>
          <a:bodyPr anchor="b"/>
          <a:lstStyle>
            <a:lvl1pPr>
              <a:defRPr sz="7874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5104" y="6022610"/>
            <a:ext cx="10556677" cy="1968648"/>
          </a:xfrm>
        </p:spPr>
        <p:txBody>
          <a:bodyPr/>
          <a:lstStyle>
            <a:lvl1pPr marL="0" indent="0">
              <a:buNone/>
              <a:defRPr sz="3150">
                <a:solidFill>
                  <a:schemeClr val="tx1"/>
                </a:solidFill>
              </a:defRPr>
            </a:lvl1pPr>
            <a:lvl2pPr marL="599960" indent="0">
              <a:buNone/>
              <a:defRPr sz="2625">
                <a:solidFill>
                  <a:schemeClr val="tx1">
                    <a:tint val="75000"/>
                  </a:schemeClr>
                </a:solidFill>
              </a:defRPr>
            </a:lvl2pPr>
            <a:lvl3pPr marL="1199919" indent="0">
              <a:buNone/>
              <a:defRPr sz="2362">
                <a:solidFill>
                  <a:schemeClr val="tx1">
                    <a:tint val="75000"/>
                  </a:schemeClr>
                </a:solidFill>
              </a:defRPr>
            </a:lvl3pPr>
            <a:lvl4pPr marL="1799879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39983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299979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59975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19971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799676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9894972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1476" y="2395710"/>
            <a:ext cx="5201841" cy="57101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6314" y="2395710"/>
            <a:ext cx="5201841" cy="57101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7762674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070" y="479146"/>
            <a:ext cx="10556677" cy="173949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3070" y="2206137"/>
            <a:ext cx="5177934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599960" indent="0">
              <a:buNone/>
              <a:defRPr sz="2625" b="1"/>
            </a:lvl2pPr>
            <a:lvl3pPr marL="1199919" indent="0">
              <a:buNone/>
              <a:defRPr sz="2362" b="1"/>
            </a:lvl3pPr>
            <a:lvl4pPr marL="1799879" indent="0">
              <a:buNone/>
              <a:defRPr sz="2100" b="1"/>
            </a:lvl4pPr>
            <a:lvl5pPr marL="2399838" indent="0">
              <a:buNone/>
              <a:defRPr sz="2100" b="1"/>
            </a:lvl5pPr>
            <a:lvl6pPr marL="2999798" indent="0">
              <a:buNone/>
              <a:defRPr sz="2100" b="1"/>
            </a:lvl6pPr>
            <a:lvl7pPr marL="3599757" indent="0">
              <a:buNone/>
              <a:defRPr sz="2100" b="1"/>
            </a:lvl7pPr>
            <a:lvl8pPr marL="4199717" indent="0">
              <a:buNone/>
              <a:defRPr sz="2100" b="1"/>
            </a:lvl8pPr>
            <a:lvl9pPr marL="4799676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3070" y="3287333"/>
            <a:ext cx="5177934" cy="48351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315" y="2206137"/>
            <a:ext cx="5203435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599960" indent="0">
              <a:buNone/>
              <a:defRPr sz="2625" b="1"/>
            </a:lvl2pPr>
            <a:lvl3pPr marL="1199919" indent="0">
              <a:buNone/>
              <a:defRPr sz="2362" b="1"/>
            </a:lvl3pPr>
            <a:lvl4pPr marL="1799879" indent="0">
              <a:buNone/>
              <a:defRPr sz="2100" b="1"/>
            </a:lvl4pPr>
            <a:lvl5pPr marL="2399838" indent="0">
              <a:buNone/>
              <a:defRPr sz="2100" b="1"/>
            </a:lvl5pPr>
            <a:lvl6pPr marL="2999798" indent="0">
              <a:buNone/>
              <a:defRPr sz="2100" b="1"/>
            </a:lvl6pPr>
            <a:lvl7pPr marL="3599757" indent="0">
              <a:buNone/>
              <a:defRPr sz="2100" b="1"/>
            </a:lvl7pPr>
            <a:lvl8pPr marL="4199717" indent="0">
              <a:buNone/>
              <a:defRPr sz="2100" b="1"/>
            </a:lvl8pPr>
            <a:lvl9pPr marL="4799676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315" y="3287333"/>
            <a:ext cx="5203435" cy="48351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4019934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1127638"/>
      </p:ext>
    </p:extLst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1999747"/>
      </p:ext>
    </p:extLst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068" y="599969"/>
            <a:ext cx="3947598" cy="2099892"/>
          </a:xfrm>
        </p:spPr>
        <p:txBody>
          <a:bodyPr anchor="b"/>
          <a:lstStyle>
            <a:lvl1pPr>
              <a:defRPr sz="4199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3435" y="1295770"/>
            <a:ext cx="6196310" cy="6395505"/>
          </a:xfrm>
        </p:spPr>
        <p:txBody>
          <a:bodyPr/>
          <a:lstStyle>
            <a:lvl1pPr>
              <a:defRPr sz="4199"/>
            </a:lvl1pPr>
            <a:lvl2pPr>
              <a:defRPr sz="3674"/>
            </a:lvl2pPr>
            <a:lvl3pPr>
              <a:defRPr sz="3150"/>
            </a:lvl3pPr>
            <a:lvl4pPr>
              <a:defRPr sz="2625"/>
            </a:lvl4pPr>
            <a:lvl5pPr>
              <a:defRPr sz="2625"/>
            </a:lvl5pPr>
            <a:lvl6pPr>
              <a:defRPr sz="2625"/>
            </a:lvl6pPr>
            <a:lvl7pPr>
              <a:defRPr sz="2625"/>
            </a:lvl7pPr>
            <a:lvl8pPr>
              <a:defRPr sz="2625"/>
            </a:lvl8pPr>
            <a:lvl9pPr>
              <a:defRPr sz="26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3068" y="2699864"/>
            <a:ext cx="3947598" cy="5001827"/>
          </a:xfrm>
        </p:spPr>
        <p:txBody>
          <a:bodyPr/>
          <a:lstStyle>
            <a:lvl1pPr marL="0" indent="0">
              <a:buNone/>
              <a:defRPr sz="2100"/>
            </a:lvl1pPr>
            <a:lvl2pPr marL="599960" indent="0">
              <a:buNone/>
              <a:defRPr sz="1837"/>
            </a:lvl2pPr>
            <a:lvl3pPr marL="1199919" indent="0">
              <a:buNone/>
              <a:defRPr sz="1575"/>
            </a:lvl3pPr>
            <a:lvl4pPr marL="1799879" indent="0">
              <a:buNone/>
              <a:defRPr sz="1312"/>
            </a:lvl4pPr>
            <a:lvl5pPr marL="2399838" indent="0">
              <a:buNone/>
              <a:defRPr sz="1312"/>
            </a:lvl5pPr>
            <a:lvl6pPr marL="2999798" indent="0">
              <a:buNone/>
              <a:defRPr sz="1312"/>
            </a:lvl6pPr>
            <a:lvl7pPr marL="3599757" indent="0">
              <a:buNone/>
              <a:defRPr sz="1312"/>
            </a:lvl7pPr>
            <a:lvl8pPr marL="4199717" indent="0">
              <a:buNone/>
              <a:defRPr sz="1312"/>
            </a:lvl8pPr>
            <a:lvl9pPr marL="4799676" indent="0">
              <a:buNone/>
              <a:defRPr sz="131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97322061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068" y="599969"/>
            <a:ext cx="3947598" cy="2099892"/>
          </a:xfrm>
        </p:spPr>
        <p:txBody>
          <a:bodyPr anchor="b"/>
          <a:lstStyle>
            <a:lvl1pPr>
              <a:defRPr sz="4199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03435" y="1295770"/>
            <a:ext cx="6196310" cy="6395505"/>
          </a:xfrm>
        </p:spPr>
        <p:txBody>
          <a:bodyPr anchor="t"/>
          <a:lstStyle>
            <a:lvl1pPr marL="0" indent="0">
              <a:buNone/>
              <a:defRPr sz="4199"/>
            </a:lvl1pPr>
            <a:lvl2pPr marL="599960" indent="0">
              <a:buNone/>
              <a:defRPr sz="3674"/>
            </a:lvl2pPr>
            <a:lvl3pPr marL="1199919" indent="0">
              <a:buNone/>
              <a:defRPr sz="3150"/>
            </a:lvl3pPr>
            <a:lvl4pPr marL="1799879" indent="0">
              <a:buNone/>
              <a:defRPr sz="2625"/>
            </a:lvl4pPr>
            <a:lvl5pPr marL="2399838" indent="0">
              <a:buNone/>
              <a:defRPr sz="2625"/>
            </a:lvl5pPr>
            <a:lvl6pPr marL="2999798" indent="0">
              <a:buNone/>
              <a:defRPr sz="2625"/>
            </a:lvl6pPr>
            <a:lvl7pPr marL="3599757" indent="0">
              <a:buNone/>
              <a:defRPr sz="2625"/>
            </a:lvl7pPr>
            <a:lvl8pPr marL="4199717" indent="0">
              <a:buNone/>
              <a:defRPr sz="2625"/>
            </a:lvl8pPr>
            <a:lvl9pPr marL="4799676" indent="0">
              <a:buNone/>
              <a:defRPr sz="2625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3068" y="2699864"/>
            <a:ext cx="3947598" cy="5001827"/>
          </a:xfrm>
        </p:spPr>
        <p:txBody>
          <a:bodyPr/>
          <a:lstStyle>
            <a:lvl1pPr marL="0" indent="0">
              <a:buNone/>
              <a:defRPr sz="2100"/>
            </a:lvl1pPr>
            <a:lvl2pPr marL="599960" indent="0">
              <a:buNone/>
              <a:defRPr sz="1837"/>
            </a:lvl2pPr>
            <a:lvl3pPr marL="1199919" indent="0">
              <a:buNone/>
              <a:defRPr sz="1575"/>
            </a:lvl3pPr>
            <a:lvl4pPr marL="1799879" indent="0">
              <a:buNone/>
              <a:defRPr sz="1312"/>
            </a:lvl4pPr>
            <a:lvl5pPr marL="2399838" indent="0">
              <a:buNone/>
              <a:defRPr sz="1312"/>
            </a:lvl5pPr>
            <a:lvl6pPr marL="2999798" indent="0">
              <a:buNone/>
              <a:defRPr sz="1312"/>
            </a:lvl6pPr>
            <a:lvl7pPr marL="3599757" indent="0">
              <a:buNone/>
              <a:defRPr sz="1312"/>
            </a:lvl7pPr>
            <a:lvl8pPr marL="4199717" indent="0">
              <a:buNone/>
              <a:defRPr sz="1312"/>
            </a:lvl8pPr>
            <a:lvl9pPr marL="4799676" indent="0">
              <a:buNone/>
              <a:defRPr sz="131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3537332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1476" y="479146"/>
            <a:ext cx="10556677" cy="1739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476" y="2395710"/>
            <a:ext cx="10556677" cy="57101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1474" y="8341240"/>
            <a:ext cx="2753916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54378" y="8341240"/>
            <a:ext cx="4130873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/>
              <a:t>Theory of P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44235" y="8341240"/>
            <a:ext cx="2753916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BCC0AC-F1CB-4140-9CCC-5C11F49CAACC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2207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686" r:id="rId12"/>
    <p:sldLayoutId id="2147483703" r:id="rId13"/>
    <p:sldLayoutId id="2147483709" r:id="rId14"/>
    <p:sldLayoutId id="2147483710" r:id="rId15"/>
  </p:sldLayoutIdLst>
  <p:hf hdr="0" dt="0"/>
  <p:txStyles>
    <p:titleStyle>
      <a:lvl1pPr algn="l" defTabSz="1199919" rtl="0" eaLnBrk="1" latinLnBrk="0" hangingPunct="1">
        <a:lnSpc>
          <a:spcPct val="90000"/>
        </a:lnSpc>
        <a:spcBef>
          <a:spcPct val="0"/>
        </a:spcBef>
        <a:buNone/>
        <a:defRPr sz="577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9980" indent="-299980" algn="l" defTabSz="1199919" rtl="0" eaLnBrk="1" latinLnBrk="0" hangingPunct="1">
        <a:lnSpc>
          <a:spcPct val="90000"/>
        </a:lnSpc>
        <a:spcBef>
          <a:spcPts val="1312"/>
        </a:spcBef>
        <a:buFont typeface="Arial" panose="020B0604020202020204" pitchFamily="34" charset="0"/>
        <a:buChar char="•"/>
        <a:defRPr sz="3674" kern="1200">
          <a:solidFill>
            <a:schemeClr val="tx1"/>
          </a:solidFill>
          <a:latin typeface="+mn-lt"/>
          <a:ea typeface="+mn-ea"/>
          <a:cs typeface="+mn-cs"/>
        </a:defRPr>
      </a:lvl1pPr>
      <a:lvl2pPr marL="899939" indent="-299980" algn="l" defTabSz="1199919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3150" kern="1200">
          <a:solidFill>
            <a:schemeClr val="tx1"/>
          </a:solidFill>
          <a:latin typeface="+mn-lt"/>
          <a:ea typeface="+mn-ea"/>
          <a:cs typeface="+mn-cs"/>
        </a:defRPr>
      </a:lvl2pPr>
      <a:lvl3pPr marL="1499899" indent="-299980" algn="l" defTabSz="1199919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625" kern="1200">
          <a:solidFill>
            <a:schemeClr val="tx1"/>
          </a:solidFill>
          <a:latin typeface="+mn-lt"/>
          <a:ea typeface="+mn-ea"/>
          <a:cs typeface="+mn-cs"/>
        </a:defRPr>
      </a:lvl3pPr>
      <a:lvl4pPr marL="2099858" indent="-299980" algn="l" defTabSz="1199919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4pPr>
      <a:lvl5pPr marL="2699818" indent="-299980" algn="l" defTabSz="1199919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5pPr>
      <a:lvl6pPr marL="3299778" indent="-299980" algn="l" defTabSz="1199919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6pPr>
      <a:lvl7pPr marL="3899737" indent="-299980" algn="l" defTabSz="1199919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7pPr>
      <a:lvl8pPr marL="4499697" indent="-299980" algn="l" defTabSz="1199919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8pPr>
      <a:lvl9pPr marL="5099656" indent="-299980" algn="l" defTabSz="1199919" rtl="0" eaLnBrk="1" latinLnBrk="0" hangingPunct="1">
        <a:lnSpc>
          <a:spcPct val="90000"/>
        </a:lnSpc>
        <a:spcBef>
          <a:spcPts val="656"/>
        </a:spcBef>
        <a:buFont typeface="Arial" panose="020B0604020202020204" pitchFamily="34" charset="0"/>
        <a:buChar char="•"/>
        <a:defRPr sz="23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1pPr>
      <a:lvl2pPr marL="599960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2pPr>
      <a:lvl3pPr marL="1199919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3pPr>
      <a:lvl4pPr marL="1799879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4pPr>
      <a:lvl5pPr marL="2399838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5pPr>
      <a:lvl6pPr marL="2999798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6pPr>
      <a:lvl7pPr marL="3599757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7pPr>
      <a:lvl8pPr marL="4199717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8pPr>
      <a:lvl9pPr marL="4799676" algn="l" defTabSz="1199919" rtl="0" eaLnBrk="1" latinLnBrk="0" hangingPunct="1">
        <a:defRPr sz="23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02739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0086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25657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00863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278739" y="2549158"/>
            <a:ext cx="0" cy="14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148863" y="2273924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064321" y="2549161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278745" y="2540885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274187" y="2719605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274187" y="3698132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274187" y="3208868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274187" y="2230343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274187" y="1741081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1921088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192108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3885469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3394371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290327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241217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740643" y="2909802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650645" y="285947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460883" y="5454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1471612" y="5658030"/>
            <a:ext cx="973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460883" y="323607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460883" y="39756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5219392" y="4682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460883" y="47152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695694" y="4862096"/>
            <a:ext cx="765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25339" y="3054765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27219" y="3416083"/>
            <a:ext cx="333671" cy="5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19294" y="4124057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20031" y="2936792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5867392" y="3062681"/>
            <a:ext cx="0" cy="1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Diamond 275">
            <a:extLst>
              <a:ext uri="{FF2B5EF4-FFF2-40B4-BE49-F238E27FC236}">
                <a16:creationId xmlns:a16="http://schemas.microsoft.com/office/drawing/2014/main" id="{172560C1-2B22-341C-D9F1-CF18E6D6C668}"/>
              </a:ext>
            </a:extLst>
          </p:cNvPr>
          <p:cNvSpPr/>
          <p:nvPr/>
        </p:nvSpPr>
        <p:spPr>
          <a:xfrm rot="10800000">
            <a:off x="5831394" y="308379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15723" y="22910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27219" y="3056782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19294" y="2936784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01756" y="30007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01756" y="288278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695687" y="2812466"/>
            <a:ext cx="0" cy="2049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1471612" y="2701708"/>
            <a:ext cx="32307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01756" y="264683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2449712" y="6323864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3968753" y="632386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5487795" y="632386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7006835" y="632386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01756" y="276481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695694" y="2812460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1471612" y="2701713"/>
            <a:ext cx="0" cy="29643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3187720" y="6116704"/>
            <a:ext cx="449944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</p:cNvCxnSpPr>
          <p:nvPr/>
        </p:nvCxnSpPr>
        <p:spPr>
          <a:xfrm flipH="1" flipV="1">
            <a:off x="3187712" y="6116712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186567" y="5836603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150568" y="585100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4687531" y="6116713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6187348" y="6116713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7687167" y="6116713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5117721" y="496723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37508C1D-48CB-4E39-F087-A48B8C932D77}"/>
              </a:ext>
            </a:extLst>
          </p:cNvPr>
          <p:cNvCxnSpPr>
            <a:cxnSpLocks/>
          </p:cNvCxnSpPr>
          <p:nvPr/>
        </p:nvCxnSpPr>
        <p:spPr>
          <a:xfrm flipV="1">
            <a:off x="5386739" y="5046688"/>
            <a:ext cx="0" cy="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5350740" y="504525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756884" y="5658030"/>
            <a:ext cx="16298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5117721" y="480872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5117721" y="465021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756889" y="5021232"/>
            <a:ext cx="13428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756893" y="4124057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745021" y="3416584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38568" y="3416084"/>
            <a:ext cx="0" cy="1288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27679" y="4124065"/>
            <a:ext cx="0" cy="738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27681" y="4862096"/>
            <a:ext cx="1072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38580" y="4704213"/>
            <a:ext cx="6611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804640" y="5271492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495320" y="611581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495320" y="6452257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495320" y="5753958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1153320" y="580578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1153320" y="616828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1153320" y="650704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846413" y="5643408"/>
            <a:ext cx="13486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846407" y="5990026"/>
            <a:ext cx="140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Composi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846414" y="6336643"/>
            <a:ext cx="1666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Agrega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20775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276304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06063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572923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762739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29596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10914" y="318209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10914" y="388871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10914" y="4783169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274195" y="1668798"/>
            <a:ext cx="525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166556" y="1668797"/>
            <a:ext cx="48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780464" y="541880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03415" y="541880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019694" y="4620961"/>
            <a:ext cx="531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069266" y="3888708"/>
            <a:ext cx="48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029366" y="3175390"/>
            <a:ext cx="521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5814703" y="4420564"/>
            <a:ext cx="544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0902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05026" y="2093914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34419" y="203991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00481" y="245473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6988378" y="246471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064656" y="245473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351090" y="205230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815623" y="5304855"/>
            <a:ext cx="18333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ipos de relação: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538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02739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0086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25657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00863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278739" y="2549158"/>
            <a:ext cx="0" cy="14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148863" y="2273924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064321" y="2549161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278745" y="2540885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274187" y="2968650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274187" y="3947177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274187" y="3457913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274187" y="2479388"/>
            <a:ext cx="1584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274187" y="1990126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2170133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217012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413451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364341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315232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266122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740643" y="2909802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650645" y="285947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460883" y="6556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1471612" y="6759292"/>
            <a:ext cx="973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460883" y="323607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460883" y="39590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5219392" y="4682098"/>
            <a:ext cx="129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7120483" y="4982770"/>
            <a:ext cx="1980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7120483" y="4394940"/>
            <a:ext cx="1980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6796484" y="456548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6796484" y="5177461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6796483" y="4569027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6585175" y="4873237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6561594" y="481924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460883" y="4682098"/>
            <a:ext cx="129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2858760" y="5327770"/>
            <a:ext cx="2088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2858760" y="5794981"/>
            <a:ext cx="2088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2619648" y="5042105"/>
            <a:ext cx="0" cy="93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695694" y="4862096"/>
            <a:ext cx="765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6759825" y="5619684"/>
            <a:ext cx="1440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6297811" y="5046682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6296552" y="5868713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6264000" y="50602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25339" y="3054765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27219" y="3416083"/>
            <a:ext cx="333671" cy="5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19294" y="4124057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20031" y="2936792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5867392" y="3062681"/>
            <a:ext cx="0" cy="1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Diamond 275">
            <a:extLst>
              <a:ext uri="{FF2B5EF4-FFF2-40B4-BE49-F238E27FC236}">
                <a16:creationId xmlns:a16="http://schemas.microsoft.com/office/drawing/2014/main" id="{172560C1-2B22-341C-D9F1-CF18E6D6C668}"/>
              </a:ext>
            </a:extLst>
          </p:cNvPr>
          <p:cNvSpPr/>
          <p:nvPr/>
        </p:nvSpPr>
        <p:spPr>
          <a:xfrm rot="10800000">
            <a:off x="5831394" y="308379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15723" y="22910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27219" y="3056782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19294" y="2936784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01756" y="30007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01756" y="288278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BD47A6E7-55BF-BA67-0A83-0CC4B65A1475}"/>
              </a:ext>
            </a:extLst>
          </p:cNvPr>
          <p:cNvCxnSpPr>
            <a:cxnSpLocks/>
          </p:cNvCxnSpPr>
          <p:nvPr/>
        </p:nvCxnSpPr>
        <p:spPr>
          <a:xfrm>
            <a:off x="2619655" y="597830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2619655" y="549311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2583649" y="5045256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695687" y="2812466"/>
            <a:ext cx="0" cy="2049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1471612" y="2701708"/>
            <a:ext cx="32307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01756" y="264683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1466156" y="7425124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2985197" y="7425126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4504239" y="7425126"/>
            <a:ext cx="147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6023279" y="7425126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4" name="Rectangle 313">
            <a:extLst>
              <a:ext uri="{FF2B5EF4-FFF2-40B4-BE49-F238E27FC236}">
                <a16:creationId xmlns:a16="http://schemas.microsoft.com/office/drawing/2014/main" id="{2E974BB9-35DF-1655-2BA8-3C270B3163E5}"/>
              </a:ext>
            </a:extLst>
          </p:cNvPr>
          <p:cNvSpPr/>
          <p:nvPr/>
        </p:nvSpPr>
        <p:spPr>
          <a:xfrm>
            <a:off x="7542319" y="7425126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01756" y="276481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695694" y="2812460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1471612" y="2701714"/>
            <a:ext cx="0" cy="4057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2204164" y="7217965"/>
            <a:ext cx="59992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</p:cNvCxnSpPr>
          <p:nvPr/>
        </p:nvCxnSpPr>
        <p:spPr>
          <a:xfrm flipH="1" flipV="1">
            <a:off x="2204156" y="7217973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186567" y="6937863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150568" y="6952261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3703975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5203792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6703611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CDA3A619-D2EE-8EB4-EBEB-B5905DE7F075}"/>
              </a:ext>
            </a:extLst>
          </p:cNvPr>
          <p:cNvCxnSpPr>
            <a:cxnSpLocks/>
          </p:cNvCxnSpPr>
          <p:nvPr/>
        </p:nvCxnSpPr>
        <p:spPr>
          <a:xfrm flipV="1">
            <a:off x="8203427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5117721" y="496723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37508C1D-48CB-4E39-F087-A48B8C932D77}"/>
              </a:ext>
            </a:extLst>
          </p:cNvPr>
          <p:cNvCxnSpPr>
            <a:cxnSpLocks/>
          </p:cNvCxnSpPr>
          <p:nvPr/>
        </p:nvCxnSpPr>
        <p:spPr>
          <a:xfrm flipV="1">
            <a:off x="5386739" y="5046687"/>
            <a:ext cx="0" cy="17126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5350740" y="504525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756884" y="6759292"/>
            <a:ext cx="16298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5117721" y="480872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5117721" y="465021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756889" y="5021232"/>
            <a:ext cx="13428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756893" y="4124057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745021" y="3416584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38568" y="3416084"/>
            <a:ext cx="0" cy="1288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27679" y="4124065"/>
            <a:ext cx="0" cy="738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27681" y="4862096"/>
            <a:ext cx="1072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38580" y="4704213"/>
            <a:ext cx="6611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21667" y="6300754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312347" y="714507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312347" y="7481517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312347" y="6783218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0970347" y="683504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0970347" y="719754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0970347" y="753630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663438" y="6672668"/>
            <a:ext cx="13486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663433" y="7019286"/>
            <a:ext cx="140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Composi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663440" y="7365903"/>
            <a:ext cx="1666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Agrega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20775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276304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06063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572923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762739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29596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10914" y="318209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10914" y="388871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10914" y="4783169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274195" y="1668798"/>
            <a:ext cx="525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166556" y="1668797"/>
            <a:ext cx="48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780464" y="652006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03415" y="652006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019694" y="4620961"/>
            <a:ext cx="531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069266" y="3888708"/>
            <a:ext cx="48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029366" y="3175390"/>
            <a:ext cx="521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781CD275-DB27-5625-2633-94181324A3F2}"/>
              </a:ext>
            </a:extLst>
          </p:cNvPr>
          <p:cNvSpPr txBox="1"/>
          <p:nvPr/>
        </p:nvSpPr>
        <p:spPr>
          <a:xfrm>
            <a:off x="6569109" y="566611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5814703" y="4420564"/>
            <a:ext cx="544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09023" y="1913916"/>
            <a:ext cx="129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05026" y="2093914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34419" y="203991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00481" y="245473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6988378" y="246471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064656" y="245473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351090" y="205230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632649" y="6334115"/>
            <a:ext cx="18333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ipos de relação: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E0C5953B-F261-063B-98AF-9722A3AB9C06}"/>
              </a:ext>
            </a:extLst>
          </p:cNvPr>
          <p:cNvSpPr/>
          <p:nvPr/>
        </p:nvSpPr>
        <p:spPr>
          <a:xfrm>
            <a:off x="9637890" y="5926816"/>
            <a:ext cx="209539" cy="209539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C3798E8-EB96-E3DB-1789-D14F7B9BB6D5}"/>
              </a:ext>
            </a:extLst>
          </p:cNvPr>
          <p:cNvSpPr txBox="1"/>
          <p:nvPr/>
        </p:nvSpPr>
        <p:spPr>
          <a:xfrm>
            <a:off x="9950187" y="5873854"/>
            <a:ext cx="1715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Classes modificadas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0702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21788" y="20796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19913" y="129479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44707" y="20796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19913" y="20796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297788" y="1930033"/>
            <a:ext cx="0" cy="14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167913" y="1654800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083371" y="1930036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297796" y="1921760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293236" y="2349524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293236" y="3328051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293236" y="2838787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293236" y="1860262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293236" y="1371001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69236" y="1551007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69239" y="155100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69239" y="3515389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69239" y="302429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69239" y="253319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69239" y="204209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759695" y="2290677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669693" y="2240346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479932" y="5936975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1490663" y="6140166"/>
            <a:ext cx="973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479932" y="2616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479932" y="33399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5238443" y="406297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7139533" y="4363645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7139540" y="3775817"/>
            <a:ext cx="1907999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6815535" y="394636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6815535" y="455833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6815532" y="3949897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6604225" y="4254112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6580643" y="4200114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479932" y="406297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2877811" y="4708647"/>
            <a:ext cx="183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2877811" y="5175857"/>
            <a:ext cx="183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2638699" y="4422984"/>
            <a:ext cx="0" cy="93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714743" y="4242970"/>
            <a:ext cx="765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6778876" y="5000561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6316861" y="4427556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6315604" y="5249588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6283051" y="4441165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44389" y="2435640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46268" y="2796958"/>
            <a:ext cx="333671" cy="5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38343" y="3504932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39080" y="2317667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5886443" y="2443557"/>
            <a:ext cx="0" cy="1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Diamond 275">
            <a:extLst>
              <a:ext uri="{FF2B5EF4-FFF2-40B4-BE49-F238E27FC236}">
                <a16:creationId xmlns:a16="http://schemas.microsoft.com/office/drawing/2014/main" id="{172560C1-2B22-341C-D9F1-CF18E6D6C668}"/>
              </a:ext>
            </a:extLst>
          </p:cNvPr>
          <p:cNvSpPr/>
          <p:nvPr/>
        </p:nvSpPr>
        <p:spPr>
          <a:xfrm rot="10800000">
            <a:off x="5850445" y="246467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39535" y="167196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46267" y="2437657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38344" y="2317660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20805" y="238163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20805" y="22636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BD47A6E7-55BF-BA67-0A83-0CC4B65A1475}"/>
              </a:ext>
            </a:extLst>
          </p:cNvPr>
          <p:cNvCxnSpPr>
            <a:cxnSpLocks/>
          </p:cNvCxnSpPr>
          <p:nvPr/>
        </p:nvCxnSpPr>
        <p:spPr>
          <a:xfrm>
            <a:off x="2638705" y="5359177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2638708" y="4873986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2602700" y="4426132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714737" y="2193341"/>
            <a:ext cx="0" cy="2049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1490663" y="2082584"/>
            <a:ext cx="32307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20805" y="2027713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350399" y="6806000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1809623" y="6806000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3268849" y="6806000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4728073" y="6806000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4" name="Rectangle 313">
            <a:extLst>
              <a:ext uri="{FF2B5EF4-FFF2-40B4-BE49-F238E27FC236}">
                <a16:creationId xmlns:a16="http://schemas.microsoft.com/office/drawing/2014/main" id="{2E974BB9-35DF-1655-2BA8-3C270B3163E5}"/>
              </a:ext>
            </a:extLst>
          </p:cNvPr>
          <p:cNvSpPr/>
          <p:nvPr/>
        </p:nvSpPr>
        <p:spPr>
          <a:xfrm>
            <a:off x="6187297" y="6806000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20805" y="214568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714743" y="2193336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1490663" y="2082588"/>
            <a:ext cx="0" cy="4057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1016399" y="6598840"/>
            <a:ext cx="582901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  <a:stCxn id="310" idx="0"/>
          </p:cNvCxnSpPr>
          <p:nvPr/>
        </p:nvCxnSpPr>
        <p:spPr>
          <a:xfrm flipV="1">
            <a:off x="1016399" y="659884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205616" y="6318740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169618" y="6333136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2464167" y="6598848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3919932" y="6598848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5333108" y="6598848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CDA3A619-D2EE-8EB4-EBEB-B5905DE7F075}"/>
              </a:ext>
            </a:extLst>
          </p:cNvPr>
          <p:cNvCxnSpPr>
            <a:cxnSpLocks/>
          </p:cNvCxnSpPr>
          <p:nvPr/>
        </p:nvCxnSpPr>
        <p:spPr>
          <a:xfrm flipV="1">
            <a:off x="6845415" y="6598848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5136772" y="434810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37508C1D-48CB-4E39-F087-A48B8C932D77}"/>
              </a:ext>
            </a:extLst>
          </p:cNvPr>
          <p:cNvCxnSpPr>
            <a:cxnSpLocks/>
          </p:cNvCxnSpPr>
          <p:nvPr/>
        </p:nvCxnSpPr>
        <p:spPr>
          <a:xfrm flipV="1">
            <a:off x="5405788" y="4427562"/>
            <a:ext cx="0" cy="17126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5369791" y="4426132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775932" y="6140166"/>
            <a:ext cx="16298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5136772" y="4189600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5136772" y="4031090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775945" y="4402108"/>
            <a:ext cx="13428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775940" y="3504932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764071" y="2797458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57619" y="2796959"/>
            <a:ext cx="0" cy="1288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46729" y="3504941"/>
            <a:ext cx="0" cy="738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46731" y="4242970"/>
            <a:ext cx="1072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57631" y="4085088"/>
            <a:ext cx="6611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51699" y="6154797"/>
            <a:ext cx="1981199" cy="1200151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267051" y="667912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267051" y="703461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267051" y="6355364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0925052" y="640718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0925052" y="673159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0925052" y="708939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715963" y="6219483"/>
            <a:ext cx="12572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715954" y="6556119"/>
            <a:ext cx="12607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715955" y="6923387"/>
            <a:ext cx="1493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err="1">
                <a:latin typeface="Times New Roman" panose="02020603050405020304" pitchFamily="18" charset="0"/>
                <a:cs typeface="Times New Roman" panose="02020603050405020304" pitchFamily="18" charset="0"/>
              </a:rPr>
              <a:t>Aggregation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4392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50F96C7F-CA2B-A6DC-573D-82B61ACAD4ED}"/>
              </a:ext>
            </a:extLst>
          </p:cNvPr>
          <p:cNvSpPr/>
          <p:nvPr/>
        </p:nvSpPr>
        <p:spPr>
          <a:xfrm>
            <a:off x="1555477" y="5389507"/>
            <a:ext cx="8511913" cy="16981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C23AD13-F4F7-FE32-78C9-B7BACB1F33C7}"/>
              </a:ext>
            </a:extLst>
          </p:cNvPr>
          <p:cNvSpPr/>
          <p:nvPr/>
        </p:nvSpPr>
        <p:spPr>
          <a:xfrm>
            <a:off x="2260034" y="1211576"/>
            <a:ext cx="6999563" cy="16981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08F1714-81AC-A2F5-C350-B091F303C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7BF9C6-DBF2-54AF-8B84-DA4C94CF6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t>12</a:t>
            </a:fld>
            <a:endParaRPr lang="pt-B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2A41EB0-2F78-9F90-31EF-C8F07B2290A9}"/>
              </a:ext>
            </a:extLst>
          </p:cNvPr>
          <p:cNvSpPr/>
          <p:nvPr/>
        </p:nvSpPr>
        <p:spPr>
          <a:xfrm>
            <a:off x="2980027" y="2210293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C2106AA-8D5C-3085-D1F0-6D87E9D8A03B}"/>
              </a:ext>
            </a:extLst>
          </p:cNvPr>
          <p:cNvSpPr/>
          <p:nvPr/>
        </p:nvSpPr>
        <p:spPr>
          <a:xfrm>
            <a:off x="4836819" y="1425421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FB81D4-8CED-759D-A329-2D43592E5AAF}"/>
              </a:ext>
            </a:extLst>
          </p:cNvPr>
          <p:cNvSpPr/>
          <p:nvPr/>
        </p:nvSpPr>
        <p:spPr>
          <a:xfrm>
            <a:off x="4836819" y="2210293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79512C7-523A-814C-C92D-997568C6563C}"/>
              </a:ext>
            </a:extLst>
          </p:cNvPr>
          <p:cNvSpPr/>
          <p:nvPr/>
        </p:nvSpPr>
        <p:spPr>
          <a:xfrm>
            <a:off x="6693611" y="2210293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E505F12-87E5-E43D-491F-571A3D738E52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3700025" y="2060655"/>
            <a:ext cx="0" cy="1496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963C6F0-FD01-6724-967F-49C7790021EC}"/>
              </a:ext>
            </a:extLst>
          </p:cNvPr>
          <p:cNvCxnSpPr>
            <a:cxnSpLocks/>
          </p:cNvCxnSpPr>
          <p:nvPr/>
        </p:nvCxnSpPr>
        <p:spPr>
          <a:xfrm flipV="1">
            <a:off x="5547485" y="1785428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024EF3C-075F-73A0-745A-C2F2CDA2C64C}"/>
              </a:ext>
            </a:extLst>
          </p:cNvPr>
          <p:cNvCxnSpPr>
            <a:cxnSpLocks/>
          </p:cNvCxnSpPr>
          <p:nvPr/>
        </p:nvCxnSpPr>
        <p:spPr>
          <a:xfrm flipV="1">
            <a:off x="7413608" y="2060664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3C5173A-6A92-0AEB-9C11-43F6E167F333}"/>
              </a:ext>
            </a:extLst>
          </p:cNvPr>
          <p:cNvCxnSpPr/>
          <p:nvPr/>
        </p:nvCxnSpPr>
        <p:spPr>
          <a:xfrm>
            <a:off x="3700032" y="2052388"/>
            <a:ext cx="3713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3938E4DF-EEAA-E9C9-E9C1-C5D901EC89C8}"/>
              </a:ext>
            </a:extLst>
          </p:cNvPr>
          <p:cNvSpPr/>
          <p:nvPr/>
        </p:nvSpPr>
        <p:spPr>
          <a:xfrm>
            <a:off x="5084827" y="6443147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FDF1498-0FA7-F8DC-EED5-F4CB5E1D893F}"/>
              </a:ext>
            </a:extLst>
          </p:cNvPr>
          <p:cNvSpPr/>
          <p:nvPr/>
        </p:nvSpPr>
        <p:spPr>
          <a:xfrm>
            <a:off x="8411189" y="6443147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E3F8F42-CC3B-7A8E-D0B1-18DBD92450D9}"/>
              </a:ext>
            </a:extLst>
          </p:cNvPr>
          <p:cNvSpPr/>
          <p:nvPr/>
        </p:nvSpPr>
        <p:spPr>
          <a:xfrm>
            <a:off x="6748008" y="6443147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3939FBC-85B1-F896-F954-4D7802332738}"/>
              </a:ext>
            </a:extLst>
          </p:cNvPr>
          <p:cNvSpPr/>
          <p:nvPr/>
        </p:nvSpPr>
        <p:spPr>
          <a:xfrm>
            <a:off x="3421648" y="6443147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23F8E47-E81E-122E-AC51-DCE60C6E7A5D}"/>
              </a:ext>
            </a:extLst>
          </p:cNvPr>
          <p:cNvSpPr/>
          <p:nvPr/>
        </p:nvSpPr>
        <p:spPr>
          <a:xfrm>
            <a:off x="1758462" y="6443144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A620CCD-C387-BBB3-1327-F198E14025F7}"/>
              </a:ext>
            </a:extLst>
          </p:cNvPr>
          <p:cNvSpPr/>
          <p:nvPr/>
        </p:nvSpPr>
        <p:spPr>
          <a:xfrm>
            <a:off x="5074697" y="5630612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769C26B-299B-CC75-5AA8-F57E23AD5F94}"/>
              </a:ext>
            </a:extLst>
          </p:cNvPr>
          <p:cNvCxnSpPr>
            <a:cxnSpLocks/>
          </p:cNvCxnSpPr>
          <p:nvPr/>
        </p:nvCxnSpPr>
        <p:spPr>
          <a:xfrm flipV="1">
            <a:off x="2478461" y="6229262"/>
            <a:ext cx="0" cy="213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0AA9A9CC-253C-4BB6-1054-EEE4F2DF6EC8}"/>
              </a:ext>
            </a:extLst>
          </p:cNvPr>
          <p:cNvCxnSpPr>
            <a:cxnSpLocks/>
          </p:cNvCxnSpPr>
          <p:nvPr/>
        </p:nvCxnSpPr>
        <p:spPr>
          <a:xfrm flipV="1">
            <a:off x="4141644" y="6229262"/>
            <a:ext cx="0" cy="213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6CA8D48-DECF-5D24-77A6-FBAFAFA8865B}"/>
              </a:ext>
            </a:extLst>
          </p:cNvPr>
          <p:cNvCxnSpPr>
            <a:cxnSpLocks/>
          </p:cNvCxnSpPr>
          <p:nvPr/>
        </p:nvCxnSpPr>
        <p:spPr>
          <a:xfrm flipV="1">
            <a:off x="5794695" y="5990616"/>
            <a:ext cx="0" cy="4525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7AAB9C8-10AC-B7DD-77AB-103031ABB0F2}"/>
              </a:ext>
            </a:extLst>
          </p:cNvPr>
          <p:cNvCxnSpPr>
            <a:cxnSpLocks/>
          </p:cNvCxnSpPr>
          <p:nvPr/>
        </p:nvCxnSpPr>
        <p:spPr>
          <a:xfrm flipV="1">
            <a:off x="7496732" y="6229262"/>
            <a:ext cx="0" cy="213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FA00D75-AFAD-9F2F-E874-D8C082ED341A}"/>
              </a:ext>
            </a:extLst>
          </p:cNvPr>
          <p:cNvCxnSpPr>
            <a:cxnSpLocks/>
          </p:cNvCxnSpPr>
          <p:nvPr/>
        </p:nvCxnSpPr>
        <p:spPr>
          <a:xfrm flipV="1">
            <a:off x="9131187" y="6229262"/>
            <a:ext cx="0" cy="213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CED2674-EB0A-EBCC-7C8E-7EDFFFFCE638}"/>
              </a:ext>
            </a:extLst>
          </p:cNvPr>
          <p:cNvCxnSpPr>
            <a:cxnSpLocks/>
          </p:cNvCxnSpPr>
          <p:nvPr/>
        </p:nvCxnSpPr>
        <p:spPr>
          <a:xfrm>
            <a:off x="2485428" y="6238585"/>
            <a:ext cx="66457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Isosceles Triangle 45">
            <a:extLst>
              <a:ext uri="{FF2B5EF4-FFF2-40B4-BE49-F238E27FC236}">
                <a16:creationId xmlns:a16="http://schemas.microsoft.com/office/drawing/2014/main" id="{B6EBD4C4-D253-F3CE-3EA2-5F1D0B5392E7}"/>
              </a:ext>
            </a:extLst>
          </p:cNvPr>
          <p:cNvSpPr/>
          <p:nvPr/>
        </p:nvSpPr>
        <p:spPr>
          <a:xfrm>
            <a:off x="5722697" y="5999947"/>
            <a:ext cx="144000" cy="132613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iamond 46">
            <a:extLst>
              <a:ext uri="{FF2B5EF4-FFF2-40B4-BE49-F238E27FC236}">
                <a16:creationId xmlns:a16="http://schemas.microsoft.com/office/drawing/2014/main" id="{CADD24AF-BF57-BBD1-86FF-305385AC0361}"/>
              </a:ext>
            </a:extLst>
          </p:cNvPr>
          <p:cNvSpPr/>
          <p:nvPr/>
        </p:nvSpPr>
        <p:spPr>
          <a:xfrm>
            <a:off x="5493487" y="1795972"/>
            <a:ext cx="108000" cy="149847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E1486B0-7D94-2EE2-0933-90B8F5F8E398}"/>
              </a:ext>
            </a:extLst>
          </p:cNvPr>
          <p:cNvSpPr/>
          <p:nvPr/>
        </p:nvSpPr>
        <p:spPr>
          <a:xfrm>
            <a:off x="3591549" y="3300540"/>
            <a:ext cx="4019885" cy="16981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E65441F9-9B0A-3C72-96D7-E76F993539CA}"/>
              </a:ext>
            </a:extLst>
          </p:cNvPr>
          <p:cNvSpPr/>
          <p:nvPr/>
        </p:nvSpPr>
        <p:spPr>
          <a:xfrm>
            <a:off x="3935977" y="4308584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02E2B021-F660-7113-B67D-23A25D8A7C13}"/>
              </a:ext>
            </a:extLst>
          </p:cNvPr>
          <p:cNvSpPr/>
          <p:nvPr/>
        </p:nvSpPr>
        <p:spPr>
          <a:xfrm>
            <a:off x="4878368" y="3523712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B94F554E-2840-5301-55A9-8355DB34B082}"/>
              </a:ext>
            </a:extLst>
          </p:cNvPr>
          <p:cNvSpPr/>
          <p:nvPr/>
        </p:nvSpPr>
        <p:spPr>
          <a:xfrm>
            <a:off x="5811429" y="4308584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674B98D-B0CC-E822-7F34-21035A137C01}"/>
              </a:ext>
            </a:extLst>
          </p:cNvPr>
          <p:cNvCxnSpPr>
            <a:cxnSpLocks/>
            <a:stCxn id="50" idx="0"/>
          </p:cNvCxnSpPr>
          <p:nvPr/>
        </p:nvCxnSpPr>
        <p:spPr>
          <a:xfrm flipV="1">
            <a:off x="4655975" y="4158948"/>
            <a:ext cx="0" cy="1496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3FBC402-6765-168A-A180-572F17EF8E79}"/>
              </a:ext>
            </a:extLst>
          </p:cNvPr>
          <p:cNvCxnSpPr>
            <a:cxnSpLocks/>
          </p:cNvCxnSpPr>
          <p:nvPr/>
        </p:nvCxnSpPr>
        <p:spPr>
          <a:xfrm flipV="1">
            <a:off x="6522096" y="4150694"/>
            <a:ext cx="0" cy="1579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5F173B44-CED8-F3FE-EFAB-96BD668CFAA9}"/>
              </a:ext>
            </a:extLst>
          </p:cNvPr>
          <p:cNvCxnSpPr>
            <a:cxnSpLocks/>
          </p:cNvCxnSpPr>
          <p:nvPr/>
        </p:nvCxnSpPr>
        <p:spPr>
          <a:xfrm>
            <a:off x="4674637" y="4150681"/>
            <a:ext cx="18474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7F9C23B-C699-F92A-FB9A-A942A2135561}"/>
              </a:ext>
            </a:extLst>
          </p:cNvPr>
          <p:cNvSpPr txBox="1"/>
          <p:nvPr/>
        </p:nvSpPr>
        <p:spPr>
          <a:xfrm>
            <a:off x="5484006" y="2907235"/>
            <a:ext cx="103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/>
              <a:t>ou</a:t>
            </a:r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4F1FEB1-934D-175A-2469-C8E1912D54FE}"/>
              </a:ext>
            </a:extLst>
          </p:cNvPr>
          <p:cNvSpPr txBox="1"/>
          <p:nvPr/>
        </p:nvSpPr>
        <p:spPr>
          <a:xfrm>
            <a:off x="7803054" y="3958216"/>
            <a:ext cx="103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?</a:t>
            </a: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A15211F-1043-81FB-B026-0C75B8D9D1E6}"/>
              </a:ext>
            </a:extLst>
          </p:cNvPr>
          <p:cNvCxnSpPr>
            <a:cxnSpLocks/>
          </p:cNvCxnSpPr>
          <p:nvPr/>
        </p:nvCxnSpPr>
        <p:spPr>
          <a:xfrm flipV="1">
            <a:off x="5547485" y="3892533"/>
            <a:ext cx="0" cy="266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Diamond 62">
            <a:extLst>
              <a:ext uri="{FF2B5EF4-FFF2-40B4-BE49-F238E27FC236}">
                <a16:creationId xmlns:a16="http://schemas.microsoft.com/office/drawing/2014/main" id="{05C3495C-F2A1-B8A6-8AE2-BE82EE0DC9A1}"/>
              </a:ext>
            </a:extLst>
          </p:cNvPr>
          <p:cNvSpPr/>
          <p:nvPr/>
        </p:nvSpPr>
        <p:spPr>
          <a:xfrm>
            <a:off x="5493487" y="3884418"/>
            <a:ext cx="108000" cy="149847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4976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C8C89502-F893-5943-A8CF-4E98380F4F25}"/>
              </a:ext>
            </a:extLst>
          </p:cNvPr>
          <p:cNvSpPr/>
          <p:nvPr/>
        </p:nvSpPr>
        <p:spPr>
          <a:xfrm>
            <a:off x="900898" y="1241829"/>
            <a:ext cx="10476723" cy="56661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08F1714-81AC-A2F5-C350-B091F303C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7BF9C6-DBF2-54AF-8B84-DA4C94CF6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t>13</a:t>
            </a:fld>
            <a:endParaRPr lang="pt-B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FE61BF-E793-44D0-8C36-FB29C4E2CF3A}"/>
              </a:ext>
            </a:extLst>
          </p:cNvPr>
          <p:cNvSpPr/>
          <p:nvPr/>
        </p:nvSpPr>
        <p:spPr>
          <a:xfrm>
            <a:off x="4399860" y="2296160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D87B12-777A-880C-A8BE-142DCDE80A3F}"/>
              </a:ext>
            </a:extLst>
          </p:cNvPr>
          <p:cNvSpPr/>
          <p:nvPr/>
        </p:nvSpPr>
        <p:spPr>
          <a:xfrm>
            <a:off x="7726224" y="2296160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3D2520-D721-D827-76B7-B098673AAF09}"/>
              </a:ext>
            </a:extLst>
          </p:cNvPr>
          <p:cNvSpPr/>
          <p:nvPr/>
        </p:nvSpPr>
        <p:spPr>
          <a:xfrm>
            <a:off x="6063043" y="2296160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E46DFA3-AC8D-1F9C-7821-1086F8FD81C9}"/>
              </a:ext>
            </a:extLst>
          </p:cNvPr>
          <p:cNvSpPr/>
          <p:nvPr/>
        </p:nvSpPr>
        <p:spPr>
          <a:xfrm>
            <a:off x="2736679" y="2296160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03E0186-D8CC-7655-5625-D450E35D650F}"/>
              </a:ext>
            </a:extLst>
          </p:cNvPr>
          <p:cNvSpPr/>
          <p:nvPr/>
        </p:nvSpPr>
        <p:spPr>
          <a:xfrm>
            <a:off x="1073495" y="2296158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8714A01-747A-1761-F839-DE1CEDB61284}"/>
              </a:ext>
            </a:extLst>
          </p:cNvPr>
          <p:cNvSpPr/>
          <p:nvPr/>
        </p:nvSpPr>
        <p:spPr>
          <a:xfrm>
            <a:off x="4389728" y="1483624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C15D180-0AEF-3CEE-6CAF-4005CF58CE51}"/>
              </a:ext>
            </a:extLst>
          </p:cNvPr>
          <p:cNvCxnSpPr>
            <a:cxnSpLocks/>
          </p:cNvCxnSpPr>
          <p:nvPr/>
        </p:nvCxnSpPr>
        <p:spPr>
          <a:xfrm flipV="1">
            <a:off x="1793495" y="2082274"/>
            <a:ext cx="0" cy="213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DA40677-FE82-EA8E-0439-A630FC01C98F}"/>
              </a:ext>
            </a:extLst>
          </p:cNvPr>
          <p:cNvCxnSpPr>
            <a:cxnSpLocks/>
          </p:cNvCxnSpPr>
          <p:nvPr/>
        </p:nvCxnSpPr>
        <p:spPr>
          <a:xfrm flipV="1">
            <a:off x="3456676" y="2082276"/>
            <a:ext cx="0" cy="213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EE48AE7-0D12-EA17-E438-2F7C8B55FB68}"/>
              </a:ext>
            </a:extLst>
          </p:cNvPr>
          <p:cNvCxnSpPr>
            <a:cxnSpLocks/>
          </p:cNvCxnSpPr>
          <p:nvPr/>
        </p:nvCxnSpPr>
        <p:spPr>
          <a:xfrm flipV="1">
            <a:off x="5119859" y="1843628"/>
            <a:ext cx="0" cy="4525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7FC4A26-CA38-C852-8C17-53A90E55CFD3}"/>
              </a:ext>
            </a:extLst>
          </p:cNvPr>
          <p:cNvCxnSpPr>
            <a:cxnSpLocks/>
          </p:cNvCxnSpPr>
          <p:nvPr/>
        </p:nvCxnSpPr>
        <p:spPr>
          <a:xfrm flipV="1">
            <a:off x="6811764" y="2082276"/>
            <a:ext cx="0" cy="213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0CE7E3A-3E90-FF00-9087-BFC212F60357}"/>
              </a:ext>
            </a:extLst>
          </p:cNvPr>
          <p:cNvCxnSpPr>
            <a:cxnSpLocks/>
          </p:cNvCxnSpPr>
          <p:nvPr/>
        </p:nvCxnSpPr>
        <p:spPr>
          <a:xfrm flipV="1">
            <a:off x="8446221" y="2091604"/>
            <a:ext cx="0" cy="2045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CFE3966-0F60-9823-8EC1-C3952F354D08}"/>
              </a:ext>
            </a:extLst>
          </p:cNvPr>
          <p:cNvCxnSpPr>
            <a:cxnSpLocks/>
          </p:cNvCxnSpPr>
          <p:nvPr/>
        </p:nvCxnSpPr>
        <p:spPr>
          <a:xfrm>
            <a:off x="1800460" y="2091598"/>
            <a:ext cx="66457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84930816-1FD9-1907-59C6-F37D5B2A1FE0}"/>
              </a:ext>
            </a:extLst>
          </p:cNvPr>
          <p:cNvSpPr/>
          <p:nvPr/>
        </p:nvSpPr>
        <p:spPr>
          <a:xfrm>
            <a:off x="9286021" y="2859898"/>
            <a:ext cx="1907999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1474C07-9594-A46F-B6E6-7DEE5EF81674}"/>
              </a:ext>
            </a:extLst>
          </p:cNvPr>
          <p:cNvSpPr/>
          <p:nvPr/>
        </p:nvSpPr>
        <p:spPr>
          <a:xfrm>
            <a:off x="9286013" y="3447729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9344DB2-972F-41DA-6FA9-BE8A70A7A59C}"/>
              </a:ext>
            </a:extLst>
          </p:cNvPr>
          <p:cNvCxnSpPr>
            <a:cxnSpLocks/>
          </p:cNvCxnSpPr>
          <p:nvPr/>
        </p:nvCxnSpPr>
        <p:spPr>
          <a:xfrm>
            <a:off x="8446232" y="3039896"/>
            <a:ext cx="8397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013830AC-FCD0-36B4-EB78-F071199D1E32}"/>
              </a:ext>
            </a:extLst>
          </p:cNvPr>
          <p:cNvSpPr/>
          <p:nvPr/>
        </p:nvSpPr>
        <p:spPr>
          <a:xfrm>
            <a:off x="9286019" y="2859898"/>
            <a:ext cx="1907999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6986B43-F583-8ABB-FB8C-A833FE3503E5}"/>
              </a:ext>
            </a:extLst>
          </p:cNvPr>
          <p:cNvCxnSpPr>
            <a:cxnSpLocks/>
          </p:cNvCxnSpPr>
          <p:nvPr/>
        </p:nvCxnSpPr>
        <p:spPr>
          <a:xfrm flipV="1">
            <a:off x="8446221" y="2656162"/>
            <a:ext cx="0" cy="9715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6869726-3756-D3DD-C515-3A63F0A751F3}"/>
              </a:ext>
            </a:extLst>
          </p:cNvPr>
          <p:cNvCxnSpPr>
            <a:cxnSpLocks/>
          </p:cNvCxnSpPr>
          <p:nvPr/>
        </p:nvCxnSpPr>
        <p:spPr>
          <a:xfrm>
            <a:off x="8446232" y="3627725"/>
            <a:ext cx="8397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6E4562DB-7FC0-54C8-00E4-43F9A09DBB96}"/>
              </a:ext>
            </a:extLst>
          </p:cNvPr>
          <p:cNvSpPr/>
          <p:nvPr/>
        </p:nvSpPr>
        <p:spPr>
          <a:xfrm>
            <a:off x="7258221" y="3953492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0F4BF8B-D80D-10A8-C274-93EDDFBB700A}"/>
              </a:ext>
            </a:extLst>
          </p:cNvPr>
          <p:cNvCxnSpPr>
            <a:cxnSpLocks/>
          </p:cNvCxnSpPr>
          <p:nvPr/>
        </p:nvCxnSpPr>
        <p:spPr>
          <a:xfrm flipV="1">
            <a:off x="6811764" y="2656169"/>
            <a:ext cx="0" cy="38472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334A49C3-0B4E-7431-8330-4E272B1C84BD}"/>
              </a:ext>
            </a:extLst>
          </p:cNvPr>
          <p:cNvSpPr/>
          <p:nvPr/>
        </p:nvSpPr>
        <p:spPr>
          <a:xfrm>
            <a:off x="7258221" y="4545966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CB57ACD-E925-A440-C212-C056C2119FA9}"/>
              </a:ext>
            </a:extLst>
          </p:cNvPr>
          <p:cNvSpPr/>
          <p:nvPr/>
        </p:nvSpPr>
        <p:spPr>
          <a:xfrm>
            <a:off x="7258221" y="5138437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107EF911-7323-9E00-CAC7-54CA0155F57F}"/>
              </a:ext>
            </a:extLst>
          </p:cNvPr>
          <p:cNvSpPr/>
          <p:nvPr/>
        </p:nvSpPr>
        <p:spPr>
          <a:xfrm>
            <a:off x="7258221" y="5730908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DBD0391-5B94-E7EB-7C97-1825F651A2DF}"/>
              </a:ext>
            </a:extLst>
          </p:cNvPr>
          <p:cNvSpPr/>
          <p:nvPr/>
        </p:nvSpPr>
        <p:spPr>
          <a:xfrm>
            <a:off x="7258221" y="6323383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29832A8-D7F9-0AB2-5B45-00ED473C3C7C}"/>
              </a:ext>
            </a:extLst>
          </p:cNvPr>
          <p:cNvCxnSpPr>
            <a:cxnSpLocks/>
          </p:cNvCxnSpPr>
          <p:nvPr/>
        </p:nvCxnSpPr>
        <p:spPr>
          <a:xfrm>
            <a:off x="6811774" y="4133490"/>
            <a:ext cx="4464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5FCFC8B7-69BF-25E4-7FB6-58569C6E4EC9}"/>
              </a:ext>
            </a:extLst>
          </p:cNvPr>
          <p:cNvCxnSpPr>
            <a:cxnSpLocks/>
          </p:cNvCxnSpPr>
          <p:nvPr/>
        </p:nvCxnSpPr>
        <p:spPr>
          <a:xfrm>
            <a:off x="6811770" y="6505660"/>
            <a:ext cx="4464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D43F2C80-F26F-EDBF-F372-760EA518F9DC}"/>
              </a:ext>
            </a:extLst>
          </p:cNvPr>
          <p:cNvCxnSpPr>
            <a:cxnSpLocks/>
          </p:cNvCxnSpPr>
          <p:nvPr/>
        </p:nvCxnSpPr>
        <p:spPr>
          <a:xfrm>
            <a:off x="6811770" y="5910908"/>
            <a:ext cx="4464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764826C9-D21E-A29C-CB0C-9E95C9E0E281}"/>
              </a:ext>
            </a:extLst>
          </p:cNvPr>
          <p:cNvCxnSpPr>
            <a:cxnSpLocks/>
          </p:cNvCxnSpPr>
          <p:nvPr/>
        </p:nvCxnSpPr>
        <p:spPr>
          <a:xfrm>
            <a:off x="6811770" y="5318434"/>
            <a:ext cx="4464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9C483F6-1C79-0501-E6D6-461FF883185F}"/>
              </a:ext>
            </a:extLst>
          </p:cNvPr>
          <p:cNvCxnSpPr>
            <a:cxnSpLocks/>
          </p:cNvCxnSpPr>
          <p:nvPr/>
        </p:nvCxnSpPr>
        <p:spPr>
          <a:xfrm>
            <a:off x="6811774" y="4725964"/>
            <a:ext cx="4464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>
            <a:extLst>
              <a:ext uri="{FF2B5EF4-FFF2-40B4-BE49-F238E27FC236}">
                <a16:creationId xmlns:a16="http://schemas.microsoft.com/office/drawing/2014/main" id="{E9CAE578-138E-B9E7-9D02-9A3FCACFB5D3}"/>
              </a:ext>
            </a:extLst>
          </p:cNvPr>
          <p:cNvSpPr/>
          <p:nvPr/>
        </p:nvSpPr>
        <p:spPr>
          <a:xfrm>
            <a:off x="2953615" y="3408046"/>
            <a:ext cx="198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A7B2B54-F528-81F7-3920-ABA33573758E}"/>
              </a:ext>
            </a:extLst>
          </p:cNvPr>
          <p:cNvSpPr/>
          <p:nvPr/>
        </p:nvSpPr>
        <p:spPr>
          <a:xfrm>
            <a:off x="2953615" y="3984850"/>
            <a:ext cx="198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Plasticity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0757AA3B-5962-765B-2B00-D33851007FB2}"/>
              </a:ext>
            </a:extLst>
          </p:cNvPr>
          <p:cNvCxnSpPr>
            <a:cxnSpLocks/>
          </p:cNvCxnSpPr>
          <p:nvPr/>
        </p:nvCxnSpPr>
        <p:spPr>
          <a:xfrm flipV="1">
            <a:off x="5119859" y="2656165"/>
            <a:ext cx="0" cy="15029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C040FF-F4C4-0F87-783C-EE821C03DFA4}"/>
              </a:ext>
            </a:extLst>
          </p:cNvPr>
          <p:cNvCxnSpPr>
            <a:cxnSpLocks/>
          </p:cNvCxnSpPr>
          <p:nvPr/>
        </p:nvCxnSpPr>
        <p:spPr>
          <a:xfrm>
            <a:off x="4933620" y="4159132"/>
            <a:ext cx="1761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90CE23B7-0CA8-9A9F-E870-888A5A043513}"/>
              </a:ext>
            </a:extLst>
          </p:cNvPr>
          <p:cNvCxnSpPr>
            <a:cxnSpLocks/>
          </p:cNvCxnSpPr>
          <p:nvPr/>
        </p:nvCxnSpPr>
        <p:spPr>
          <a:xfrm>
            <a:off x="4933620" y="3585693"/>
            <a:ext cx="1761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758CF17F-3DC6-FE3A-85DD-5CE041E912AD}"/>
              </a:ext>
            </a:extLst>
          </p:cNvPr>
          <p:cNvSpPr/>
          <p:nvPr/>
        </p:nvSpPr>
        <p:spPr>
          <a:xfrm>
            <a:off x="5047860" y="2665497"/>
            <a:ext cx="144000" cy="132613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98F2B6C8-B4D1-9498-526B-40EC4A138B5E}"/>
              </a:ext>
            </a:extLst>
          </p:cNvPr>
          <p:cNvSpPr/>
          <p:nvPr/>
        </p:nvSpPr>
        <p:spPr>
          <a:xfrm>
            <a:off x="6734852" y="2665497"/>
            <a:ext cx="144000" cy="132613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Isosceles Triangle 44">
            <a:extLst>
              <a:ext uri="{FF2B5EF4-FFF2-40B4-BE49-F238E27FC236}">
                <a16:creationId xmlns:a16="http://schemas.microsoft.com/office/drawing/2014/main" id="{16BF4ADA-5D9F-80CC-DE1F-BD1975755F0E}"/>
              </a:ext>
            </a:extLst>
          </p:cNvPr>
          <p:cNvSpPr/>
          <p:nvPr/>
        </p:nvSpPr>
        <p:spPr>
          <a:xfrm>
            <a:off x="8378637" y="2665497"/>
            <a:ext cx="144000" cy="132613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C16653-4764-1FA2-E9ED-8AD4A1DB5FD7}"/>
              </a:ext>
            </a:extLst>
          </p:cNvPr>
          <p:cNvSpPr txBox="1"/>
          <p:nvPr/>
        </p:nvSpPr>
        <p:spPr>
          <a:xfrm>
            <a:off x="1550906" y="2010383"/>
            <a:ext cx="242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E1C5B4A-D8F5-3D9C-5384-C4A9729FA063}"/>
              </a:ext>
            </a:extLst>
          </p:cNvPr>
          <p:cNvSpPr txBox="1"/>
          <p:nvPr/>
        </p:nvSpPr>
        <p:spPr>
          <a:xfrm>
            <a:off x="3203958" y="2010386"/>
            <a:ext cx="242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6F5D1A2-269E-B3DB-840F-087E24432F12}"/>
              </a:ext>
            </a:extLst>
          </p:cNvPr>
          <p:cNvSpPr txBox="1"/>
          <p:nvPr/>
        </p:nvSpPr>
        <p:spPr>
          <a:xfrm>
            <a:off x="4864491" y="2010386"/>
            <a:ext cx="242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F214A48-E8DE-8691-71EF-FD18EDB17663}"/>
              </a:ext>
            </a:extLst>
          </p:cNvPr>
          <p:cNvSpPr txBox="1"/>
          <p:nvPr/>
        </p:nvSpPr>
        <p:spPr>
          <a:xfrm>
            <a:off x="8193539" y="2010386"/>
            <a:ext cx="242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3E89023-FAF1-20F4-94C2-505DE4664392}"/>
              </a:ext>
            </a:extLst>
          </p:cNvPr>
          <p:cNvSpPr txBox="1"/>
          <p:nvPr/>
        </p:nvSpPr>
        <p:spPr>
          <a:xfrm>
            <a:off x="6581671" y="2010386"/>
            <a:ext cx="242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Diamond 11">
            <a:extLst>
              <a:ext uri="{FF2B5EF4-FFF2-40B4-BE49-F238E27FC236}">
                <a16:creationId xmlns:a16="http://schemas.microsoft.com/office/drawing/2014/main" id="{A6124041-92A4-8CF9-BCAE-8B3501BF9A3C}"/>
              </a:ext>
            </a:extLst>
          </p:cNvPr>
          <p:cNvSpPr/>
          <p:nvPr/>
        </p:nvSpPr>
        <p:spPr>
          <a:xfrm>
            <a:off x="5065859" y="1854617"/>
            <a:ext cx="108000" cy="149847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1149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59EBA40-8082-012D-403E-D93DA98F5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7DF493-3AD5-45F1-B4CB-4FC7A4940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14</a:t>
            </a:fld>
            <a:endParaRPr lang="pt-B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506540-7074-178E-8298-5BF268B46E0A}"/>
              </a:ext>
            </a:extLst>
          </p:cNvPr>
          <p:cNvSpPr/>
          <p:nvPr/>
        </p:nvSpPr>
        <p:spPr>
          <a:xfrm>
            <a:off x="1449646" y="912645"/>
            <a:ext cx="10132754" cy="96492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F9C1232-BB38-4826-3875-0DFB6A9CA7A3}"/>
              </a:ext>
            </a:extLst>
          </p:cNvPr>
          <p:cNvSpPr/>
          <p:nvPr/>
        </p:nvSpPr>
        <p:spPr>
          <a:xfrm>
            <a:off x="1449646" y="912645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F3EA90-3740-7600-80E5-4CAABD988E59}"/>
              </a:ext>
            </a:extLst>
          </p:cNvPr>
          <p:cNvSpPr txBox="1"/>
          <p:nvPr/>
        </p:nvSpPr>
        <p:spPr>
          <a:xfrm>
            <a:off x="1645919" y="1390440"/>
            <a:ext cx="97522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0" u="none" strike="noStrike" baseline="0" err="1">
                <a:solidFill>
                  <a:srgbClr val="000000"/>
                </a:solidFill>
                <a:latin typeface="Courier New" panose="02070309020205020404" pitchFamily="49" charset="0"/>
              </a:rPr>
              <a:t>fn</a:t>
            </a:r>
            <a:r>
              <a:rPr lang="en-US" sz="200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2000" i="0" u="none" strike="noStrike" baseline="0" err="1">
                <a:solidFill>
                  <a:srgbClr val="000000"/>
                </a:solidFill>
                <a:latin typeface="Courier New" panose="02070309020205020404" pitchFamily="49" charset="0"/>
              </a:rPr>
              <a:t>elem.material.intLocalForceVct</a:t>
            </a:r>
            <a:r>
              <a:rPr lang="en-US" sz="200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2000" i="0" u="none" strike="noStrike" baseline="0" err="1">
                <a:solidFill>
                  <a:srgbClr val="000000"/>
                </a:solidFill>
                <a:latin typeface="Courier New" panose="02070309020205020404" pitchFamily="49" charset="0"/>
              </a:rPr>
              <a:t>anm,elem</a:t>
            </a:r>
            <a:r>
              <a:rPr lang="en-US" sz="200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,[dL;r1;r2],L0);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991EB30-CE80-D391-AA4A-5DA73B1A6F16}"/>
              </a:ext>
            </a:extLst>
          </p:cNvPr>
          <p:cNvSpPr/>
          <p:nvPr/>
        </p:nvSpPr>
        <p:spPr>
          <a:xfrm rot="5400000">
            <a:off x="6345335" y="2020083"/>
            <a:ext cx="341376" cy="6705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A163DE4-E8D9-0292-A8AB-91BFDBE9425D}"/>
              </a:ext>
            </a:extLst>
          </p:cNvPr>
          <p:cNvSpPr/>
          <p:nvPr/>
        </p:nvSpPr>
        <p:spPr>
          <a:xfrm>
            <a:off x="1449646" y="2833159"/>
            <a:ext cx="10132754" cy="16666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800" b="0" i="0" u="none" strike="noStrike" baseline="0">
              <a:solidFill>
                <a:srgbClr val="0000FF"/>
              </a:solidFill>
              <a:latin typeface="Courier New" panose="02070309020205020404" pitchFamily="49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21C1FC2-E14B-E0A4-A49E-01097246369F}"/>
              </a:ext>
            </a:extLst>
          </p:cNvPr>
          <p:cNvSpPr/>
          <p:nvPr/>
        </p:nvSpPr>
        <p:spPr>
          <a:xfrm>
            <a:off x="1449646" y="2833158"/>
            <a:ext cx="2354258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Material_LinearE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95548954-69B7-2DAD-2362-3C5D7A47871E}"/>
              </a:ext>
            </a:extLst>
          </p:cNvPr>
          <p:cNvSpPr/>
          <p:nvPr/>
        </p:nvSpPr>
        <p:spPr>
          <a:xfrm rot="5400000">
            <a:off x="6345335" y="5480524"/>
            <a:ext cx="341376" cy="6705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7400AC2-C2D8-226F-3A45-9095844F9145}"/>
              </a:ext>
            </a:extLst>
          </p:cNvPr>
          <p:cNvSpPr/>
          <p:nvPr/>
        </p:nvSpPr>
        <p:spPr>
          <a:xfrm>
            <a:off x="1449646" y="6390809"/>
            <a:ext cx="10132754" cy="96492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4656AF6-1C4E-4A61-85DF-351675D697C8}"/>
              </a:ext>
            </a:extLst>
          </p:cNvPr>
          <p:cNvSpPr/>
          <p:nvPr/>
        </p:nvSpPr>
        <p:spPr>
          <a:xfrm>
            <a:off x="1449646" y="6390809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2D82D23-C068-326D-7DA7-044961CFE278}"/>
              </a:ext>
            </a:extLst>
          </p:cNvPr>
          <p:cNvSpPr txBox="1"/>
          <p:nvPr/>
        </p:nvSpPr>
        <p:spPr>
          <a:xfrm>
            <a:off x="1645919" y="3322842"/>
            <a:ext cx="89593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Fi = </a:t>
            </a:r>
            <a:r>
              <a:rPr lang="en-US" sz="2000" b="0" i="0" u="none" strike="noStrike" baseline="0" err="1">
                <a:solidFill>
                  <a:srgbClr val="000000"/>
                </a:solidFill>
                <a:latin typeface="Courier New" panose="02070309020205020404" pitchFamily="49" charset="0"/>
              </a:rPr>
              <a:t>intLocalForceVct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(~,anm,elem,un,L0)</a:t>
            </a:r>
          </a:p>
          <a:p>
            <a:r>
              <a:rPr lang="en-US" sz="20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     Fi = </a:t>
            </a:r>
            <a:r>
              <a:rPr lang="en-US" sz="2000" b="0" i="0" u="none" strike="noStrike" baseline="0" err="1">
                <a:solidFill>
                  <a:srgbClr val="000000"/>
                </a:solidFill>
                <a:latin typeface="Courier New" panose="02070309020205020404" pitchFamily="49" charset="0"/>
              </a:rPr>
              <a:t>anm.getIntLocalForcesLinear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(elem,un,L0);</a:t>
            </a:r>
          </a:p>
          <a:p>
            <a:r>
              <a:rPr lang="en-US" sz="2000" b="0" i="0" u="none" strike="noStrike" baseline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346655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A2CA0BFB-40E0-1870-1194-FC48A0A3F39C}"/>
              </a:ext>
            </a:extLst>
          </p:cNvPr>
          <p:cNvSpPr/>
          <p:nvPr/>
        </p:nvSpPr>
        <p:spPr>
          <a:xfrm>
            <a:off x="6119812" y="1763464"/>
            <a:ext cx="6913436" cy="1803600"/>
          </a:xfrm>
          <a:prstGeom prst="rect">
            <a:avLst/>
          </a:prstGeom>
          <a:solidFill>
            <a:schemeClr val="accent4">
              <a:lumMod val="20000"/>
              <a:lumOff val="80000"/>
              <a:alpha val="40000"/>
            </a:schemeClr>
          </a:solidFill>
          <a:ln w="34925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97AD50F-B79F-DFF3-5598-DF5109F09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54375" y="8341240"/>
            <a:ext cx="4130873" cy="479142"/>
          </a:xfrm>
        </p:spPr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6D7656-D2A9-1C38-44C4-7031D8459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pPr/>
              <a:t>15</a:t>
            </a:fld>
            <a:endParaRPr lang="pt-B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1B4C8AD-1D4A-D608-8FD5-E449BC9CFC9B}"/>
              </a:ext>
            </a:extLst>
          </p:cNvPr>
          <p:cNvSpPr/>
          <p:nvPr/>
        </p:nvSpPr>
        <p:spPr>
          <a:xfrm>
            <a:off x="912626" y="1161596"/>
            <a:ext cx="4829234" cy="6168612"/>
          </a:xfrm>
          <a:prstGeom prst="rect">
            <a:avLst/>
          </a:prstGeom>
          <a:solidFill>
            <a:schemeClr val="accent2">
              <a:lumMod val="40000"/>
              <a:lumOff val="60000"/>
              <a:alpha val="40000"/>
            </a:schemeClr>
          </a:solidFill>
          <a:ln w="349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962EF1-1B3C-09CC-5712-47E5F8040342}"/>
              </a:ext>
            </a:extLst>
          </p:cNvPr>
          <p:cNvSpPr/>
          <p:nvPr/>
        </p:nvSpPr>
        <p:spPr>
          <a:xfrm>
            <a:off x="912626" y="1161595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B09A87-A7C2-03CA-4C26-A8CF39FFD601}"/>
              </a:ext>
            </a:extLst>
          </p:cNvPr>
          <p:cNvSpPr/>
          <p:nvPr/>
        </p:nvSpPr>
        <p:spPr>
          <a:xfrm>
            <a:off x="6119812" y="1763465"/>
            <a:ext cx="3121646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b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FD6F17-D018-DBF4-8C9B-606F25589461}"/>
              </a:ext>
            </a:extLst>
          </p:cNvPr>
          <p:cNvSpPr/>
          <p:nvPr/>
        </p:nvSpPr>
        <p:spPr>
          <a:xfrm>
            <a:off x="6119812" y="3885902"/>
            <a:ext cx="6913436" cy="1802877"/>
          </a:xfrm>
          <a:prstGeom prst="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  <a:ln w="34925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09509E-083D-175C-5FD8-230C2508ECF2}"/>
              </a:ext>
            </a:extLst>
          </p:cNvPr>
          <p:cNvSpPr/>
          <p:nvPr/>
        </p:nvSpPr>
        <p:spPr>
          <a:xfrm>
            <a:off x="6119812" y="3885902"/>
            <a:ext cx="3121646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b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F43236-B748-91A3-5419-AF9C28E768CC}"/>
              </a:ext>
            </a:extLst>
          </p:cNvPr>
          <p:cNvSpPr txBox="1"/>
          <p:nvPr/>
        </p:nvSpPr>
        <p:spPr>
          <a:xfrm>
            <a:off x="6253846" y="4504157"/>
            <a:ext cx="677940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u="none" strike="noStrike" baseline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kl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pt-BR" sz="2000" b="1" err="1">
                <a:solidFill>
                  <a:srgbClr val="000000"/>
                </a:solidFill>
                <a:latin typeface="Courier New" panose="02070309020205020404" pitchFamily="49" charset="0"/>
              </a:rPr>
              <a:t>getLocTangStiffMtrx</a:t>
            </a:r>
            <a:r>
              <a:rPr lang="pt-BR" sz="2000" b="1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pt-BR" sz="20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pt-BR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	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kl = </a:t>
            </a:r>
            <a:r>
              <a:rPr lang="en-US" sz="2000" b="1" i="0" u="none" strike="noStrike" baseline="0" err="1">
                <a:solidFill>
                  <a:srgbClr val="000000"/>
                </a:solidFill>
                <a:latin typeface="Courier New" panose="02070309020205020404" pitchFamily="49" charset="0"/>
              </a:rPr>
              <a:t>anm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r>
              <a:rPr lang="pt-BR" sz="2000" b="1" err="1">
                <a:solidFill>
                  <a:srgbClr val="000000"/>
                </a:solidFill>
                <a:latin typeface="Courier New" panose="02070309020205020404" pitchFamily="49" charset="0"/>
              </a:rPr>
              <a:t>getLocTangStiffMtrxNonlinear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();</a:t>
            </a:r>
          </a:p>
          <a:p>
            <a:r>
              <a:rPr lang="en-US" sz="2000" b="1" i="0" u="none" strike="noStrike" baseline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ED8E432-CCF0-24F2-8889-CD5917F4F12A}"/>
              </a:ext>
            </a:extLst>
          </p:cNvPr>
          <p:cNvSpPr txBox="1"/>
          <p:nvPr/>
        </p:nvSpPr>
        <p:spPr>
          <a:xfrm>
            <a:off x="6253846" y="2363928"/>
            <a:ext cx="638925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u="none" strike="noStrike" baseline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Courier New" panose="02070309020205020404" pitchFamily="49" charset="0"/>
              </a:rPr>
              <a:t>kl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pt-BR" sz="2000" b="1" err="1">
                <a:solidFill>
                  <a:srgbClr val="000000"/>
                </a:solidFill>
                <a:latin typeface="Courier New" panose="02070309020205020404" pitchFamily="49" charset="0"/>
              </a:rPr>
              <a:t>getLocTangStiffMtrx</a:t>
            </a:r>
            <a:r>
              <a:rPr lang="pt-BR" sz="2000" b="1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pt-BR" sz="2000" b="1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pt-BR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	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kl = </a:t>
            </a:r>
            <a:r>
              <a:rPr lang="en-US" sz="2000" b="1" i="0" u="none" strike="noStrike" baseline="0" err="1">
                <a:solidFill>
                  <a:srgbClr val="000000"/>
                </a:solidFill>
                <a:latin typeface="Courier New" panose="02070309020205020404" pitchFamily="49" charset="0"/>
              </a:rPr>
              <a:t>anm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r>
              <a:rPr lang="pt-BR" sz="2000" b="1" err="1">
                <a:solidFill>
                  <a:srgbClr val="000000"/>
                </a:solidFill>
                <a:latin typeface="Courier New" panose="02070309020205020404" pitchFamily="49" charset="0"/>
              </a:rPr>
              <a:t>getLocTangStiffMtrxLinear</a:t>
            </a:r>
            <a:r>
              <a:rPr lang="en-US" sz="2000" b="1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();</a:t>
            </a:r>
          </a:p>
          <a:p>
            <a:r>
              <a:rPr lang="en-US" sz="2000" b="1" i="0" u="none" strike="noStrike" baseline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7DE71DB-EA95-9185-063C-7CDF1FF6051F}"/>
              </a:ext>
            </a:extLst>
          </p:cNvPr>
          <p:cNvSpPr txBox="1"/>
          <p:nvPr/>
        </p:nvSpPr>
        <p:spPr>
          <a:xfrm>
            <a:off x="982644" y="1619805"/>
            <a:ext cx="43221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álculo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da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z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igidez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angente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oca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A61717-6812-6A17-E54E-8E507F1ABF11}"/>
              </a:ext>
            </a:extLst>
          </p:cNvPr>
          <p:cNvSpPr txBox="1"/>
          <p:nvPr/>
        </p:nvSpPr>
        <p:spPr>
          <a:xfrm>
            <a:off x="982644" y="2694758"/>
            <a:ext cx="43221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z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igidez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angente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ocal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elástica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9D4D1A6-4FE7-09D7-9AFD-480FAB954FE0}"/>
              </a:ext>
            </a:extLst>
          </p:cNvPr>
          <p:cNvSpPr txBox="1"/>
          <p:nvPr/>
        </p:nvSpPr>
        <p:spPr>
          <a:xfrm>
            <a:off x="982644" y="5883367"/>
            <a:ext cx="43221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álculo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da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z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igidez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angente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ocal via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gração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umérica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2DCCBE7-24FD-DE5F-7D49-9CA3756B9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81783"/>
              </p:ext>
            </p:extLst>
          </p:nvPr>
        </p:nvGraphicFramePr>
        <p:xfrm>
          <a:off x="1797512" y="3677751"/>
          <a:ext cx="2692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2057400" progId="Equation.DSMT4">
                  <p:embed/>
                </p:oleObj>
              </mc:Choice>
              <mc:Fallback>
                <p:oleObj name="Equation" r:id="rId2" imgW="2692080" imgH="2057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2DCCBE7-24FD-DE5F-7D49-9CA3756B9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7512" y="3677751"/>
                        <a:ext cx="26924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28182C01-79BA-A1BA-20DC-82D09FB59F81}"/>
              </a:ext>
            </a:extLst>
          </p:cNvPr>
          <p:cNvSpPr/>
          <p:nvPr/>
        </p:nvSpPr>
        <p:spPr>
          <a:xfrm>
            <a:off x="4645152" y="2877311"/>
            <a:ext cx="1877568" cy="930215"/>
          </a:xfrm>
          <a:custGeom>
            <a:avLst/>
            <a:gdLst>
              <a:gd name="connsiteX0" fmla="*/ 2328672 w 2328672"/>
              <a:gd name="connsiteY0" fmla="*/ 0 h 841248"/>
              <a:gd name="connsiteX1" fmla="*/ 829056 w 2328672"/>
              <a:gd name="connsiteY1" fmla="*/ 292608 h 841248"/>
              <a:gd name="connsiteX2" fmla="*/ 0 w 2328672"/>
              <a:gd name="connsiteY2" fmla="*/ 841248 h 84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28672" h="841248">
                <a:moveTo>
                  <a:pt x="2328672" y="0"/>
                </a:moveTo>
                <a:cubicBezTo>
                  <a:pt x="1772920" y="76200"/>
                  <a:pt x="1217168" y="152400"/>
                  <a:pt x="829056" y="292608"/>
                </a:cubicBezTo>
                <a:cubicBezTo>
                  <a:pt x="440944" y="432816"/>
                  <a:pt x="220472" y="637032"/>
                  <a:pt x="0" y="841248"/>
                </a:cubicBezTo>
              </a:path>
            </a:pathLst>
          </a:custGeom>
          <a:noFill/>
          <a:ln w="3175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966EA976-5D30-C550-F5D4-1EF14116E968}"/>
              </a:ext>
            </a:extLst>
          </p:cNvPr>
          <p:cNvSpPr/>
          <p:nvPr/>
        </p:nvSpPr>
        <p:spPr>
          <a:xfrm>
            <a:off x="5257428" y="1865376"/>
            <a:ext cx="1082412" cy="865632"/>
          </a:xfrm>
          <a:custGeom>
            <a:avLst/>
            <a:gdLst>
              <a:gd name="connsiteX0" fmla="*/ 0 w 1584960"/>
              <a:gd name="connsiteY0" fmla="*/ 0 h 865632"/>
              <a:gd name="connsiteX1" fmla="*/ 1072896 w 1584960"/>
              <a:gd name="connsiteY1" fmla="*/ 365760 h 865632"/>
              <a:gd name="connsiteX2" fmla="*/ 1584960 w 1584960"/>
              <a:gd name="connsiteY2" fmla="*/ 865632 h 865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84960" h="865632">
                <a:moveTo>
                  <a:pt x="0" y="0"/>
                </a:moveTo>
                <a:cubicBezTo>
                  <a:pt x="404368" y="110744"/>
                  <a:pt x="808736" y="221488"/>
                  <a:pt x="1072896" y="365760"/>
                </a:cubicBezTo>
                <a:cubicBezTo>
                  <a:pt x="1337056" y="510032"/>
                  <a:pt x="1461008" y="687832"/>
                  <a:pt x="1584960" y="865632"/>
                </a:cubicBezTo>
              </a:path>
            </a:pathLst>
          </a:custGeom>
          <a:noFill/>
          <a:ln w="3175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BA1737BF-8EE9-235A-8BFA-5D0599400B6E}"/>
              </a:ext>
            </a:extLst>
          </p:cNvPr>
          <p:cNvSpPr/>
          <p:nvPr/>
        </p:nvSpPr>
        <p:spPr>
          <a:xfrm>
            <a:off x="5218176" y="1877568"/>
            <a:ext cx="1024128" cy="2877312"/>
          </a:xfrm>
          <a:custGeom>
            <a:avLst/>
            <a:gdLst>
              <a:gd name="connsiteX0" fmla="*/ 0 w 1499616"/>
              <a:gd name="connsiteY0" fmla="*/ 0 h 2877312"/>
              <a:gd name="connsiteX1" fmla="*/ 975360 w 1499616"/>
              <a:gd name="connsiteY1" fmla="*/ 1572768 h 2877312"/>
              <a:gd name="connsiteX2" fmla="*/ 1499616 w 1499616"/>
              <a:gd name="connsiteY2" fmla="*/ 2877312 h 2877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99616" h="2877312">
                <a:moveTo>
                  <a:pt x="0" y="0"/>
                </a:moveTo>
                <a:cubicBezTo>
                  <a:pt x="362712" y="546608"/>
                  <a:pt x="725424" y="1093216"/>
                  <a:pt x="975360" y="1572768"/>
                </a:cubicBezTo>
                <a:cubicBezTo>
                  <a:pt x="1225296" y="2052320"/>
                  <a:pt x="1362456" y="2464816"/>
                  <a:pt x="1499616" y="2877312"/>
                </a:cubicBezTo>
              </a:path>
            </a:pathLst>
          </a:custGeom>
          <a:noFill/>
          <a:ln w="31750">
            <a:solidFill>
              <a:schemeClr val="accent6">
                <a:lumMod val="50000"/>
              </a:schemeClr>
            </a:solidFill>
            <a:prstDash val="soli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268C9107-18E2-404C-0991-2BFD97B564DC}"/>
              </a:ext>
            </a:extLst>
          </p:cNvPr>
          <p:cNvSpPr/>
          <p:nvPr/>
        </p:nvSpPr>
        <p:spPr>
          <a:xfrm>
            <a:off x="4962144" y="5007081"/>
            <a:ext cx="1597152" cy="1015663"/>
          </a:xfrm>
          <a:custGeom>
            <a:avLst/>
            <a:gdLst>
              <a:gd name="connsiteX0" fmla="*/ 2170176 w 2170176"/>
              <a:gd name="connsiteY0" fmla="*/ 3831 h 832887"/>
              <a:gd name="connsiteX1" fmla="*/ 1060704 w 2170176"/>
              <a:gd name="connsiteY1" fmla="*/ 125751 h 832887"/>
              <a:gd name="connsiteX2" fmla="*/ 0 w 2170176"/>
              <a:gd name="connsiteY2" fmla="*/ 832887 h 832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0176" h="832887">
                <a:moveTo>
                  <a:pt x="2170176" y="3831"/>
                </a:moveTo>
                <a:cubicBezTo>
                  <a:pt x="1796288" y="-4297"/>
                  <a:pt x="1422400" y="-12425"/>
                  <a:pt x="1060704" y="125751"/>
                </a:cubicBezTo>
                <a:cubicBezTo>
                  <a:pt x="699008" y="263927"/>
                  <a:pt x="349504" y="548407"/>
                  <a:pt x="0" y="832887"/>
                </a:cubicBezTo>
              </a:path>
            </a:pathLst>
          </a:custGeom>
          <a:noFill/>
          <a:ln w="31750">
            <a:solidFill>
              <a:schemeClr val="accent6">
                <a:lumMod val="50000"/>
              </a:schemeClr>
            </a:solidFill>
            <a:prstDash val="soli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5920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Rectangle 158">
            <a:extLst>
              <a:ext uri="{FF2B5EF4-FFF2-40B4-BE49-F238E27FC236}">
                <a16:creationId xmlns:a16="http://schemas.microsoft.com/office/drawing/2014/main" id="{C22E5314-3522-4527-AA87-A4A064B4CFD2}"/>
              </a:ext>
            </a:extLst>
          </p:cNvPr>
          <p:cNvSpPr/>
          <p:nvPr/>
        </p:nvSpPr>
        <p:spPr>
          <a:xfrm>
            <a:off x="9729793" y="1318425"/>
            <a:ext cx="1981199" cy="1200151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E6E0FB7-F1D0-7773-36A5-B707E7B0D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Theory of Plastic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821511-8CF6-3518-1CCE-EA971C9D0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CC0AC-F1CB-4140-9CCC-5C11F49CAACC}" type="slidenum">
              <a:rPr lang="pt-BR" smtClean="0"/>
              <a:t>16</a:t>
            </a:fld>
            <a:endParaRPr lang="pt-B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499D84-0155-334D-67C9-41F219F38444}"/>
              </a:ext>
            </a:extLst>
          </p:cNvPr>
          <p:cNvSpPr/>
          <p:nvPr/>
        </p:nvSpPr>
        <p:spPr>
          <a:xfrm>
            <a:off x="2736631" y="2723937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2E0020-9C23-BAFF-6D1E-F822F04E992B}"/>
              </a:ext>
            </a:extLst>
          </p:cNvPr>
          <p:cNvSpPr/>
          <p:nvPr/>
        </p:nvSpPr>
        <p:spPr>
          <a:xfrm>
            <a:off x="2736631" y="3476696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13D7060-195A-6B07-2A1E-9B3E8657A73E}"/>
              </a:ext>
            </a:extLst>
          </p:cNvPr>
          <p:cNvSpPr/>
          <p:nvPr/>
        </p:nvSpPr>
        <p:spPr>
          <a:xfrm>
            <a:off x="2736631" y="5681925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61ECAAB-CC78-3924-1DDD-6D406C8AD483}"/>
              </a:ext>
            </a:extLst>
          </p:cNvPr>
          <p:cNvSpPr/>
          <p:nvPr/>
        </p:nvSpPr>
        <p:spPr>
          <a:xfrm>
            <a:off x="372227" y="6579528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73FDDF5-41EF-CF1D-0E24-3BAC0B957F3E}"/>
              </a:ext>
            </a:extLst>
          </p:cNvPr>
          <p:cNvSpPr/>
          <p:nvPr/>
        </p:nvSpPr>
        <p:spPr>
          <a:xfrm>
            <a:off x="2286220" y="657953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6A7E1C-04F7-64C8-5697-9124CE593BA6}"/>
              </a:ext>
            </a:extLst>
          </p:cNvPr>
          <p:cNvSpPr/>
          <p:nvPr/>
        </p:nvSpPr>
        <p:spPr>
          <a:xfrm>
            <a:off x="4200211" y="657953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B60C4E7-DBB5-0636-53AB-225FD7B4E7AC}"/>
              </a:ext>
            </a:extLst>
          </p:cNvPr>
          <p:cNvSpPr/>
          <p:nvPr/>
        </p:nvSpPr>
        <p:spPr>
          <a:xfrm>
            <a:off x="6114202" y="657953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AD5D302-BD9E-0568-090F-47E277341733}"/>
              </a:ext>
            </a:extLst>
          </p:cNvPr>
          <p:cNvSpPr/>
          <p:nvPr/>
        </p:nvSpPr>
        <p:spPr>
          <a:xfrm>
            <a:off x="8028192" y="657953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1F0A6B0-2425-35DC-B0EC-00D12531D9C6}"/>
              </a:ext>
            </a:extLst>
          </p:cNvPr>
          <p:cNvSpPr/>
          <p:nvPr/>
        </p:nvSpPr>
        <p:spPr>
          <a:xfrm>
            <a:off x="4939476" y="4738333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878D41D-7F7D-5134-8918-1DD70FAD43E7}"/>
              </a:ext>
            </a:extLst>
          </p:cNvPr>
          <p:cNvSpPr/>
          <p:nvPr/>
        </p:nvSpPr>
        <p:spPr>
          <a:xfrm>
            <a:off x="7213055" y="4845398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F5E60F0-9892-38CE-542D-17121B8DB3C0}"/>
              </a:ext>
            </a:extLst>
          </p:cNvPr>
          <p:cNvSpPr/>
          <p:nvPr/>
        </p:nvSpPr>
        <p:spPr>
          <a:xfrm>
            <a:off x="7213060" y="4257568"/>
            <a:ext cx="1907999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65EA3F-E3E2-B3CF-EAF4-F56C6E6578E7}"/>
              </a:ext>
            </a:extLst>
          </p:cNvPr>
          <p:cNvSpPr/>
          <p:nvPr/>
        </p:nvSpPr>
        <p:spPr>
          <a:xfrm>
            <a:off x="3906220" y="1646328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CA4581C-2973-B2C7-D136-301108D25F0D}"/>
              </a:ext>
            </a:extLst>
          </p:cNvPr>
          <p:cNvCxnSpPr>
            <a:cxnSpLocks/>
          </p:cNvCxnSpPr>
          <p:nvPr/>
        </p:nvCxnSpPr>
        <p:spPr>
          <a:xfrm>
            <a:off x="1182228" y="6322028"/>
            <a:ext cx="71706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03B008E-42FE-E802-F44B-D509A754D600}"/>
              </a:ext>
            </a:extLst>
          </p:cNvPr>
          <p:cNvCxnSpPr>
            <a:cxnSpLocks/>
          </p:cNvCxnSpPr>
          <p:nvPr/>
        </p:nvCxnSpPr>
        <p:spPr>
          <a:xfrm flipV="1">
            <a:off x="8352915" y="6322035"/>
            <a:ext cx="0" cy="2575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8CA99A3C-45C6-D920-0174-C6B162557728}"/>
              </a:ext>
            </a:extLst>
          </p:cNvPr>
          <p:cNvSpPr txBox="1"/>
          <p:nvPr/>
        </p:nvSpPr>
        <p:spPr>
          <a:xfrm>
            <a:off x="4125957" y="5629131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90290CF-56CE-5BE0-E3E5-24D76CA47166}"/>
              </a:ext>
            </a:extLst>
          </p:cNvPr>
          <p:cNvCxnSpPr>
            <a:cxnSpLocks/>
          </p:cNvCxnSpPr>
          <p:nvPr/>
        </p:nvCxnSpPr>
        <p:spPr>
          <a:xfrm flipV="1">
            <a:off x="6824259" y="6322035"/>
            <a:ext cx="0" cy="2575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95501BB-0E52-F71A-79FA-76AE3854847A}"/>
              </a:ext>
            </a:extLst>
          </p:cNvPr>
          <p:cNvCxnSpPr>
            <a:cxnSpLocks/>
          </p:cNvCxnSpPr>
          <p:nvPr/>
        </p:nvCxnSpPr>
        <p:spPr>
          <a:xfrm flipV="1">
            <a:off x="4939475" y="6322035"/>
            <a:ext cx="0" cy="2575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7533982-CDB5-7C77-7690-B4426235E9DC}"/>
              </a:ext>
            </a:extLst>
          </p:cNvPr>
          <p:cNvCxnSpPr>
            <a:cxnSpLocks/>
          </p:cNvCxnSpPr>
          <p:nvPr/>
        </p:nvCxnSpPr>
        <p:spPr>
          <a:xfrm flipV="1">
            <a:off x="3096219" y="6322035"/>
            <a:ext cx="0" cy="2575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ED53853-71FF-8D87-19C6-4ADA515638CC}"/>
              </a:ext>
            </a:extLst>
          </p:cNvPr>
          <p:cNvCxnSpPr>
            <a:cxnSpLocks/>
          </p:cNvCxnSpPr>
          <p:nvPr/>
        </p:nvCxnSpPr>
        <p:spPr>
          <a:xfrm flipV="1">
            <a:off x="1168919" y="6322031"/>
            <a:ext cx="0" cy="2575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3DACCE9-7405-13DB-A5A4-B416C5A1D94F}"/>
              </a:ext>
            </a:extLst>
          </p:cNvPr>
          <p:cNvCxnSpPr>
            <a:cxnSpLocks/>
          </p:cNvCxnSpPr>
          <p:nvPr/>
        </p:nvCxnSpPr>
        <p:spPr>
          <a:xfrm flipV="1">
            <a:off x="3456631" y="6041926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CB4F668-A3B0-0397-EE02-89408DBC86F1}"/>
              </a:ext>
            </a:extLst>
          </p:cNvPr>
          <p:cNvCxnSpPr>
            <a:cxnSpLocks/>
          </p:cNvCxnSpPr>
          <p:nvPr/>
        </p:nvCxnSpPr>
        <p:spPr>
          <a:xfrm>
            <a:off x="6889055" y="442811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601A805-9E84-F6A8-0F7B-322A4527CFBA}"/>
              </a:ext>
            </a:extLst>
          </p:cNvPr>
          <p:cNvCxnSpPr>
            <a:cxnSpLocks/>
          </p:cNvCxnSpPr>
          <p:nvPr/>
        </p:nvCxnSpPr>
        <p:spPr>
          <a:xfrm>
            <a:off x="6889055" y="5040089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C277C9B-CD69-0808-AE31-0C4F05B55B5F}"/>
              </a:ext>
            </a:extLst>
          </p:cNvPr>
          <p:cNvCxnSpPr>
            <a:cxnSpLocks/>
          </p:cNvCxnSpPr>
          <p:nvPr/>
        </p:nvCxnSpPr>
        <p:spPr>
          <a:xfrm flipV="1">
            <a:off x="6889053" y="4431656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A5A993A-27E2-27AD-AADB-15785BAC73BE}"/>
              </a:ext>
            </a:extLst>
          </p:cNvPr>
          <p:cNvCxnSpPr>
            <a:cxnSpLocks/>
          </p:cNvCxnSpPr>
          <p:nvPr/>
        </p:nvCxnSpPr>
        <p:spPr>
          <a:xfrm>
            <a:off x="6457053" y="4877540"/>
            <a:ext cx="43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343ADB24-C772-E9EE-F019-90AB4556D31C}"/>
              </a:ext>
            </a:extLst>
          </p:cNvPr>
          <p:cNvCxnSpPr>
            <a:cxnSpLocks/>
          </p:cNvCxnSpPr>
          <p:nvPr/>
        </p:nvCxnSpPr>
        <p:spPr>
          <a:xfrm flipV="1">
            <a:off x="2554579" y="2006333"/>
            <a:ext cx="0" cy="9135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ECDFFE67-A40E-D771-64AE-C355061DA9FF}"/>
              </a:ext>
            </a:extLst>
          </p:cNvPr>
          <p:cNvCxnSpPr>
            <a:cxnSpLocks/>
          </p:cNvCxnSpPr>
          <p:nvPr/>
        </p:nvCxnSpPr>
        <p:spPr>
          <a:xfrm>
            <a:off x="2552065" y="2919877"/>
            <a:ext cx="18434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B46A4EED-CE30-929A-580D-C813FB9129A3}"/>
              </a:ext>
            </a:extLst>
          </p:cNvPr>
          <p:cNvCxnSpPr>
            <a:cxnSpLocks/>
          </p:cNvCxnSpPr>
          <p:nvPr/>
        </p:nvCxnSpPr>
        <p:spPr>
          <a:xfrm>
            <a:off x="4176631" y="3656693"/>
            <a:ext cx="23923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CCE8733-8D13-6B06-D1E4-7A511A64FB39}"/>
              </a:ext>
            </a:extLst>
          </p:cNvPr>
          <p:cNvCxnSpPr>
            <a:cxnSpLocks/>
            <a:stCxn id="9" idx="3"/>
          </p:cNvCxnSpPr>
          <p:nvPr/>
        </p:nvCxnSpPr>
        <p:spPr>
          <a:xfrm>
            <a:off x="4176633" y="5861921"/>
            <a:ext cx="4784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4F831F9F-6178-AD47-D3A2-075BF57EC917}"/>
              </a:ext>
            </a:extLst>
          </p:cNvPr>
          <p:cNvSpPr/>
          <p:nvPr/>
        </p:nvSpPr>
        <p:spPr>
          <a:xfrm>
            <a:off x="4948808" y="2971604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585C12E2-4A3D-FDD6-8B88-F4A825CFEADD}"/>
              </a:ext>
            </a:extLst>
          </p:cNvPr>
          <p:cNvSpPr/>
          <p:nvPr/>
        </p:nvSpPr>
        <p:spPr>
          <a:xfrm>
            <a:off x="7141051" y="2674924"/>
            <a:ext cx="198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1DD20D0E-F5E0-139B-6EC5-B6B83CB178F8}"/>
              </a:ext>
            </a:extLst>
          </p:cNvPr>
          <p:cNvSpPr/>
          <p:nvPr/>
        </p:nvSpPr>
        <p:spPr>
          <a:xfrm>
            <a:off x="7141051" y="3251730"/>
            <a:ext cx="198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Plasticity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A77D446D-4FD3-6DA8-DF19-A60CC230DACA}"/>
              </a:ext>
            </a:extLst>
          </p:cNvPr>
          <p:cNvCxnSpPr>
            <a:cxnSpLocks/>
          </p:cNvCxnSpPr>
          <p:nvPr/>
        </p:nvCxnSpPr>
        <p:spPr>
          <a:xfrm flipV="1">
            <a:off x="6813792" y="2863205"/>
            <a:ext cx="0" cy="5768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29F445E-2743-F044-2122-EA00E76870F8}"/>
              </a:ext>
            </a:extLst>
          </p:cNvPr>
          <p:cNvCxnSpPr>
            <a:cxnSpLocks/>
          </p:cNvCxnSpPr>
          <p:nvPr/>
        </p:nvCxnSpPr>
        <p:spPr>
          <a:xfrm>
            <a:off x="6388813" y="3151602"/>
            <a:ext cx="42295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4EBEFC5-5E77-01ED-F275-64B1E90B0413}"/>
              </a:ext>
            </a:extLst>
          </p:cNvPr>
          <p:cNvCxnSpPr/>
          <p:nvPr/>
        </p:nvCxnSpPr>
        <p:spPr>
          <a:xfrm flipH="1">
            <a:off x="2552060" y="2006328"/>
            <a:ext cx="13541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419C0147-811E-7425-D9F0-B65926FEEBEC}"/>
              </a:ext>
            </a:extLst>
          </p:cNvPr>
          <p:cNvCxnSpPr>
            <a:cxnSpLocks/>
          </p:cNvCxnSpPr>
          <p:nvPr/>
        </p:nvCxnSpPr>
        <p:spPr>
          <a:xfrm flipH="1">
            <a:off x="2431111" y="1857037"/>
            <a:ext cx="147510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F0BCBB2B-A1A2-FDD9-9C3F-90975DD43A2F}"/>
              </a:ext>
            </a:extLst>
          </p:cNvPr>
          <p:cNvCxnSpPr>
            <a:cxnSpLocks/>
          </p:cNvCxnSpPr>
          <p:nvPr/>
        </p:nvCxnSpPr>
        <p:spPr>
          <a:xfrm flipV="1">
            <a:off x="2423951" y="1857042"/>
            <a:ext cx="0" cy="17812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9F41081E-F7CC-9A15-0A00-9EB35853BD46}"/>
              </a:ext>
            </a:extLst>
          </p:cNvPr>
          <p:cNvCxnSpPr>
            <a:cxnSpLocks/>
          </p:cNvCxnSpPr>
          <p:nvPr/>
        </p:nvCxnSpPr>
        <p:spPr>
          <a:xfrm>
            <a:off x="2423959" y="3638336"/>
            <a:ext cx="3124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BD63356-EAC1-61FC-9412-62E7341B7D38}"/>
              </a:ext>
            </a:extLst>
          </p:cNvPr>
          <p:cNvCxnSpPr>
            <a:cxnSpLocks/>
          </p:cNvCxnSpPr>
          <p:nvPr/>
        </p:nvCxnSpPr>
        <p:spPr>
          <a:xfrm>
            <a:off x="2286226" y="5868352"/>
            <a:ext cx="4501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8811FA50-AC00-F531-CC2E-6CE879F29730}"/>
              </a:ext>
            </a:extLst>
          </p:cNvPr>
          <p:cNvCxnSpPr>
            <a:cxnSpLocks/>
          </p:cNvCxnSpPr>
          <p:nvPr/>
        </p:nvCxnSpPr>
        <p:spPr>
          <a:xfrm flipV="1">
            <a:off x="2286219" y="1726415"/>
            <a:ext cx="0" cy="41419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0AEC8954-9A40-879E-C9D2-7E7B91700189}"/>
              </a:ext>
            </a:extLst>
          </p:cNvPr>
          <p:cNvCxnSpPr>
            <a:cxnSpLocks/>
          </p:cNvCxnSpPr>
          <p:nvPr/>
        </p:nvCxnSpPr>
        <p:spPr>
          <a:xfrm flipH="1">
            <a:off x="2286220" y="1726409"/>
            <a:ext cx="1620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Diamond 92">
            <a:extLst>
              <a:ext uri="{FF2B5EF4-FFF2-40B4-BE49-F238E27FC236}">
                <a16:creationId xmlns:a16="http://schemas.microsoft.com/office/drawing/2014/main" id="{EF036384-39C5-E08A-6FD5-4F1624DAC853}"/>
              </a:ext>
            </a:extLst>
          </p:cNvPr>
          <p:cNvSpPr/>
          <p:nvPr/>
        </p:nvSpPr>
        <p:spPr>
          <a:xfrm rot="5400000">
            <a:off x="3806888" y="167222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Diamond 93">
            <a:extLst>
              <a:ext uri="{FF2B5EF4-FFF2-40B4-BE49-F238E27FC236}">
                <a16:creationId xmlns:a16="http://schemas.microsoft.com/office/drawing/2014/main" id="{D6C9F3CD-7F0A-75B8-B86B-7EC236DE3732}"/>
              </a:ext>
            </a:extLst>
          </p:cNvPr>
          <p:cNvSpPr/>
          <p:nvPr/>
        </p:nvSpPr>
        <p:spPr>
          <a:xfrm rot="5400000">
            <a:off x="3806888" y="180116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Diamond 94">
            <a:extLst>
              <a:ext uri="{FF2B5EF4-FFF2-40B4-BE49-F238E27FC236}">
                <a16:creationId xmlns:a16="http://schemas.microsoft.com/office/drawing/2014/main" id="{620ABCD2-83F1-A488-7DE7-45754EE3D723}"/>
              </a:ext>
            </a:extLst>
          </p:cNvPr>
          <p:cNvSpPr/>
          <p:nvPr/>
        </p:nvSpPr>
        <p:spPr>
          <a:xfrm rot="5400000">
            <a:off x="3806888" y="195631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3B1ED61E-5FE9-B1B0-6E8A-B8F8746E6426}"/>
              </a:ext>
            </a:extLst>
          </p:cNvPr>
          <p:cNvCxnSpPr>
            <a:cxnSpLocks/>
          </p:cNvCxnSpPr>
          <p:nvPr/>
        </p:nvCxnSpPr>
        <p:spPr>
          <a:xfrm flipV="1">
            <a:off x="4655103" y="5098334"/>
            <a:ext cx="0" cy="7700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60486FEB-541A-81D9-24C0-C0FB9E189C7A}"/>
              </a:ext>
            </a:extLst>
          </p:cNvPr>
          <p:cNvCxnSpPr>
            <a:cxnSpLocks/>
          </p:cNvCxnSpPr>
          <p:nvPr/>
        </p:nvCxnSpPr>
        <p:spPr>
          <a:xfrm flipV="1">
            <a:off x="4415867" y="3656694"/>
            <a:ext cx="0" cy="1349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FD76A995-128C-5712-0CCE-DEF85C227F1A}"/>
              </a:ext>
            </a:extLst>
          </p:cNvPr>
          <p:cNvCxnSpPr>
            <a:cxnSpLocks/>
          </p:cNvCxnSpPr>
          <p:nvPr/>
        </p:nvCxnSpPr>
        <p:spPr>
          <a:xfrm flipH="1">
            <a:off x="4655109" y="5098332"/>
            <a:ext cx="2843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E0A838EA-3ED8-4995-5808-06FA216C358F}"/>
              </a:ext>
            </a:extLst>
          </p:cNvPr>
          <p:cNvCxnSpPr>
            <a:cxnSpLocks/>
          </p:cNvCxnSpPr>
          <p:nvPr/>
        </p:nvCxnSpPr>
        <p:spPr>
          <a:xfrm>
            <a:off x="4176639" y="2899225"/>
            <a:ext cx="3233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6175337B-9C94-A94B-8148-EF570128DCA7}"/>
              </a:ext>
            </a:extLst>
          </p:cNvPr>
          <p:cNvCxnSpPr>
            <a:cxnSpLocks/>
          </p:cNvCxnSpPr>
          <p:nvPr/>
        </p:nvCxnSpPr>
        <p:spPr>
          <a:xfrm flipV="1">
            <a:off x="4499935" y="2894333"/>
            <a:ext cx="0" cy="19987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642484BE-3DDA-9B88-3CA8-0A5DDD011954}"/>
              </a:ext>
            </a:extLst>
          </p:cNvPr>
          <p:cNvCxnSpPr>
            <a:cxnSpLocks/>
          </p:cNvCxnSpPr>
          <p:nvPr/>
        </p:nvCxnSpPr>
        <p:spPr>
          <a:xfrm>
            <a:off x="4767579" y="3182088"/>
            <a:ext cx="1812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41D89CD3-E0B9-B6E6-0E9B-324E9CF11F69}"/>
              </a:ext>
            </a:extLst>
          </p:cNvPr>
          <p:cNvCxnSpPr>
            <a:cxnSpLocks/>
          </p:cNvCxnSpPr>
          <p:nvPr/>
        </p:nvCxnSpPr>
        <p:spPr>
          <a:xfrm flipH="1">
            <a:off x="4415875" y="5006321"/>
            <a:ext cx="52360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A2D59CF5-C8F6-8DE3-01A7-2E4D1D1711FC}"/>
              </a:ext>
            </a:extLst>
          </p:cNvPr>
          <p:cNvCxnSpPr>
            <a:cxnSpLocks/>
          </p:cNvCxnSpPr>
          <p:nvPr/>
        </p:nvCxnSpPr>
        <p:spPr>
          <a:xfrm flipH="1">
            <a:off x="4506611" y="4893092"/>
            <a:ext cx="4328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30DF7D3-C8A8-BA79-2A4E-3A0AFFB446B2}"/>
              </a:ext>
            </a:extLst>
          </p:cNvPr>
          <p:cNvCxnSpPr>
            <a:cxnSpLocks/>
          </p:cNvCxnSpPr>
          <p:nvPr/>
        </p:nvCxnSpPr>
        <p:spPr>
          <a:xfrm flipH="1">
            <a:off x="4762812" y="4738332"/>
            <a:ext cx="1719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E4D7BB8-43D6-3876-728F-CB6818AD4F7E}"/>
              </a:ext>
            </a:extLst>
          </p:cNvPr>
          <p:cNvCxnSpPr>
            <a:cxnSpLocks/>
          </p:cNvCxnSpPr>
          <p:nvPr/>
        </p:nvCxnSpPr>
        <p:spPr>
          <a:xfrm flipV="1">
            <a:off x="4767571" y="3182095"/>
            <a:ext cx="0" cy="15562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Diamond 133">
            <a:extLst>
              <a:ext uri="{FF2B5EF4-FFF2-40B4-BE49-F238E27FC236}">
                <a16:creationId xmlns:a16="http://schemas.microsoft.com/office/drawing/2014/main" id="{D913517D-D16D-379C-7E13-03B0A71FFE81}"/>
              </a:ext>
            </a:extLst>
          </p:cNvPr>
          <p:cNvSpPr/>
          <p:nvPr/>
        </p:nvSpPr>
        <p:spPr>
          <a:xfrm rot="5400000">
            <a:off x="11345145" y="180465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Diamond 134">
            <a:extLst>
              <a:ext uri="{FF2B5EF4-FFF2-40B4-BE49-F238E27FC236}">
                <a16:creationId xmlns:a16="http://schemas.microsoft.com/office/drawing/2014/main" id="{CBB86550-637A-8B97-7286-8B04E404E825}"/>
              </a:ext>
            </a:extLst>
          </p:cNvPr>
          <p:cNvSpPr/>
          <p:nvPr/>
        </p:nvSpPr>
        <p:spPr>
          <a:xfrm rot="5400000">
            <a:off x="11345145" y="2160141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Diamond 135">
            <a:extLst>
              <a:ext uri="{FF2B5EF4-FFF2-40B4-BE49-F238E27FC236}">
                <a16:creationId xmlns:a16="http://schemas.microsoft.com/office/drawing/2014/main" id="{4A2FAAF6-8C42-34CB-7572-4752F86D091F}"/>
              </a:ext>
            </a:extLst>
          </p:cNvPr>
          <p:cNvSpPr/>
          <p:nvPr/>
        </p:nvSpPr>
        <p:spPr>
          <a:xfrm rot="5400000">
            <a:off x="4843543" y="504656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Diamond 136">
            <a:extLst>
              <a:ext uri="{FF2B5EF4-FFF2-40B4-BE49-F238E27FC236}">
                <a16:creationId xmlns:a16="http://schemas.microsoft.com/office/drawing/2014/main" id="{A7FFFC44-C880-283C-53E8-B6AF72390945}"/>
              </a:ext>
            </a:extLst>
          </p:cNvPr>
          <p:cNvSpPr/>
          <p:nvPr/>
        </p:nvSpPr>
        <p:spPr>
          <a:xfrm rot="5400000">
            <a:off x="4843543" y="8992971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Diamond 137">
            <a:extLst>
              <a:ext uri="{FF2B5EF4-FFF2-40B4-BE49-F238E27FC236}">
                <a16:creationId xmlns:a16="http://schemas.microsoft.com/office/drawing/2014/main" id="{40094071-5CD5-27E4-2040-4D553AA0CEFD}"/>
              </a:ext>
            </a:extLst>
          </p:cNvPr>
          <p:cNvSpPr/>
          <p:nvPr/>
        </p:nvSpPr>
        <p:spPr>
          <a:xfrm rot="5400000">
            <a:off x="4843543" y="483778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Diamond 138">
            <a:extLst>
              <a:ext uri="{FF2B5EF4-FFF2-40B4-BE49-F238E27FC236}">
                <a16:creationId xmlns:a16="http://schemas.microsoft.com/office/drawing/2014/main" id="{D0B9EAC4-EFF8-0F75-3A28-0C070E671917}"/>
              </a:ext>
            </a:extLst>
          </p:cNvPr>
          <p:cNvSpPr/>
          <p:nvPr/>
        </p:nvSpPr>
        <p:spPr>
          <a:xfrm rot="5400000">
            <a:off x="4843543" y="4684892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Isosceles Triangle 43">
            <a:extLst>
              <a:ext uri="{FF2B5EF4-FFF2-40B4-BE49-F238E27FC236}">
                <a16:creationId xmlns:a16="http://schemas.microsoft.com/office/drawing/2014/main" id="{0B4E2DB4-D91A-AED7-C472-B6E0D5BC1D47}"/>
              </a:ext>
            </a:extLst>
          </p:cNvPr>
          <p:cNvSpPr/>
          <p:nvPr/>
        </p:nvSpPr>
        <p:spPr>
          <a:xfrm rot="16200000">
            <a:off x="6414430" y="4827208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Isosceles Triangle 143">
            <a:extLst>
              <a:ext uri="{FF2B5EF4-FFF2-40B4-BE49-F238E27FC236}">
                <a16:creationId xmlns:a16="http://schemas.microsoft.com/office/drawing/2014/main" id="{73791352-DE50-1625-C852-58001AFD9DF3}"/>
              </a:ext>
            </a:extLst>
          </p:cNvPr>
          <p:cNvSpPr/>
          <p:nvPr/>
        </p:nvSpPr>
        <p:spPr>
          <a:xfrm>
            <a:off x="3420631" y="6056324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5" name="Straight Connector 144">
            <a:extLst>
              <a:ext uri="{FF2B5EF4-FFF2-40B4-BE49-F238E27FC236}">
                <a16:creationId xmlns:a16="http://schemas.microsoft.com/office/drawing/2014/main" id="{4E29082E-4AEF-779E-72CF-B6BB6BF61B42}"/>
              </a:ext>
            </a:extLst>
          </p:cNvPr>
          <p:cNvCxnSpPr>
            <a:cxnSpLocks/>
          </p:cNvCxnSpPr>
          <p:nvPr/>
        </p:nvCxnSpPr>
        <p:spPr>
          <a:xfrm>
            <a:off x="6813795" y="343172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59307CE2-3DE3-4AD3-ABE0-8DCA77078434}"/>
              </a:ext>
            </a:extLst>
          </p:cNvPr>
          <p:cNvCxnSpPr>
            <a:cxnSpLocks/>
          </p:cNvCxnSpPr>
          <p:nvPr/>
        </p:nvCxnSpPr>
        <p:spPr>
          <a:xfrm>
            <a:off x="6813795" y="2854921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Isosceles Triangle 150">
            <a:extLst>
              <a:ext uri="{FF2B5EF4-FFF2-40B4-BE49-F238E27FC236}">
                <a16:creationId xmlns:a16="http://schemas.microsoft.com/office/drawing/2014/main" id="{1EE6D8BE-28E3-50BA-A0D2-1C5619373FE6}"/>
              </a:ext>
            </a:extLst>
          </p:cNvPr>
          <p:cNvSpPr/>
          <p:nvPr/>
        </p:nvSpPr>
        <p:spPr>
          <a:xfrm rot="16200000">
            <a:off x="6414430" y="3092089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Isosceles Triangle 151">
            <a:extLst>
              <a:ext uri="{FF2B5EF4-FFF2-40B4-BE49-F238E27FC236}">
                <a16:creationId xmlns:a16="http://schemas.microsoft.com/office/drawing/2014/main" id="{A2547B65-91E2-D9C0-8087-7C252A033CCC}"/>
              </a:ext>
            </a:extLst>
          </p:cNvPr>
          <p:cNvSpPr/>
          <p:nvPr/>
        </p:nvSpPr>
        <p:spPr>
          <a:xfrm rot="5400000">
            <a:off x="11345145" y="1518992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85ABFA6-D32C-F77E-D79A-ABA611B04307}"/>
              </a:ext>
            </a:extLst>
          </p:cNvPr>
          <p:cNvCxnSpPr>
            <a:cxnSpLocks/>
          </p:cNvCxnSpPr>
          <p:nvPr/>
        </p:nvCxnSpPr>
        <p:spPr>
          <a:xfrm>
            <a:off x="11003145" y="157081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95318E42-D054-DBFD-D21A-D46ED46698BD}"/>
              </a:ext>
            </a:extLst>
          </p:cNvPr>
          <p:cNvCxnSpPr>
            <a:cxnSpLocks/>
          </p:cNvCxnSpPr>
          <p:nvPr/>
        </p:nvCxnSpPr>
        <p:spPr>
          <a:xfrm>
            <a:off x="11003145" y="185712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98B76246-A05D-4552-4040-6BBF9D819C03}"/>
              </a:ext>
            </a:extLst>
          </p:cNvPr>
          <p:cNvCxnSpPr>
            <a:cxnSpLocks/>
          </p:cNvCxnSpPr>
          <p:nvPr/>
        </p:nvCxnSpPr>
        <p:spPr>
          <a:xfrm>
            <a:off x="11003145" y="221492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>
            <a:extLst>
              <a:ext uri="{FF2B5EF4-FFF2-40B4-BE49-F238E27FC236}">
                <a16:creationId xmlns:a16="http://schemas.microsoft.com/office/drawing/2014/main" id="{4A6A6F85-A180-E75E-BB73-CD49B5A457C3}"/>
              </a:ext>
            </a:extLst>
          </p:cNvPr>
          <p:cNvSpPr txBox="1"/>
          <p:nvPr/>
        </p:nvSpPr>
        <p:spPr>
          <a:xfrm>
            <a:off x="9875201" y="1434991"/>
            <a:ext cx="9293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>
                <a:latin typeface="Times New Roman" panose="02020603050405020304" pitchFamily="18" charset="0"/>
                <a:cs typeface="Times New Roman" panose="02020603050405020304" pitchFamily="18" charset="0"/>
              </a:rPr>
              <a:t>Agregação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CF5699BA-6934-6CED-424E-0FD25B1A390C}"/>
              </a:ext>
            </a:extLst>
          </p:cNvPr>
          <p:cNvSpPr txBox="1"/>
          <p:nvPr/>
        </p:nvSpPr>
        <p:spPr>
          <a:xfrm>
            <a:off x="9875207" y="1753468"/>
            <a:ext cx="11279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>
                <a:latin typeface="Times New Roman" panose="02020603050405020304" pitchFamily="18" charset="0"/>
                <a:cs typeface="Times New Roman" panose="02020603050405020304" pitchFamily="18" charset="0"/>
              </a:rPr>
              <a:t>Composição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1427E4D2-C65D-371B-AEF5-4F34802C4AA9}"/>
              </a:ext>
            </a:extLst>
          </p:cNvPr>
          <p:cNvSpPr txBox="1"/>
          <p:nvPr/>
        </p:nvSpPr>
        <p:spPr>
          <a:xfrm>
            <a:off x="9875205" y="2071944"/>
            <a:ext cx="13364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ção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8405ECBA-CD93-F511-2554-09866985D028}"/>
              </a:ext>
            </a:extLst>
          </p:cNvPr>
          <p:cNvSpPr txBox="1"/>
          <p:nvPr/>
        </p:nvSpPr>
        <p:spPr>
          <a:xfrm>
            <a:off x="4125957" y="3440012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D7C882C-06BC-9677-E856-887676DD5670}"/>
              </a:ext>
            </a:extLst>
          </p:cNvPr>
          <p:cNvSpPr txBox="1"/>
          <p:nvPr/>
        </p:nvSpPr>
        <p:spPr>
          <a:xfrm>
            <a:off x="4125957" y="2677297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667666C3-9340-684A-CD93-F3FD4151F27B}"/>
              </a:ext>
            </a:extLst>
          </p:cNvPr>
          <p:cNvSpPr txBox="1"/>
          <p:nvPr/>
        </p:nvSpPr>
        <p:spPr>
          <a:xfrm>
            <a:off x="4748375" y="2952495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DCB3EBAB-4E54-9AB1-5C60-2219420972D1}"/>
              </a:ext>
            </a:extLst>
          </p:cNvPr>
          <p:cNvCxnSpPr>
            <a:cxnSpLocks/>
          </p:cNvCxnSpPr>
          <p:nvPr/>
        </p:nvCxnSpPr>
        <p:spPr>
          <a:xfrm>
            <a:off x="5360415" y="1819160"/>
            <a:ext cx="336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66AC4B28-384E-225C-9446-651DD58535B9}"/>
              </a:ext>
            </a:extLst>
          </p:cNvPr>
          <p:cNvCxnSpPr>
            <a:cxnSpLocks/>
          </p:cNvCxnSpPr>
          <p:nvPr/>
        </p:nvCxnSpPr>
        <p:spPr>
          <a:xfrm flipV="1">
            <a:off x="5689883" y="1826335"/>
            <a:ext cx="0" cy="1145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Diamond 168">
            <a:extLst>
              <a:ext uri="{FF2B5EF4-FFF2-40B4-BE49-F238E27FC236}">
                <a16:creationId xmlns:a16="http://schemas.microsoft.com/office/drawing/2014/main" id="{60EAE2F1-B3D6-C895-0BCA-94DB018ABF6F}"/>
              </a:ext>
            </a:extLst>
          </p:cNvPr>
          <p:cNvSpPr/>
          <p:nvPr/>
        </p:nvSpPr>
        <p:spPr>
          <a:xfrm rot="5400000">
            <a:off x="5371470" y="1766985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774197F7-6234-603A-620A-2BA4BC27F2D1}"/>
              </a:ext>
            </a:extLst>
          </p:cNvPr>
          <p:cNvSpPr txBox="1"/>
          <p:nvPr/>
        </p:nvSpPr>
        <p:spPr>
          <a:xfrm>
            <a:off x="2531835" y="5629131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BE2FD570-DC37-AD2F-41EA-CFA2BAAF96E4}"/>
              </a:ext>
            </a:extLst>
          </p:cNvPr>
          <p:cNvSpPr txBox="1"/>
          <p:nvPr/>
        </p:nvSpPr>
        <p:spPr>
          <a:xfrm>
            <a:off x="2531835" y="3417691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A07FC66E-7482-D12E-CC92-BA7978D7A72F}"/>
              </a:ext>
            </a:extLst>
          </p:cNvPr>
          <p:cNvSpPr txBox="1"/>
          <p:nvPr/>
        </p:nvSpPr>
        <p:spPr>
          <a:xfrm>
            <a:off x="2531835" y="2709541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3BC8ED6D-9039-6C85-DD41-0FCE51060334}"/>
              </a:ext>
            </a:extLst>
          </p:cNvPr>
          <p:cNvSpPr txBox="1"/>
          <p:nvPr/>
        </p:nvSpPr>
        <p:spPr>
          <a:xfrm>
            <a:off x="5659483" y="2736110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CDE6F334-72EB-D22F-8D5B-B44DA3160E64}"/>
              </a:ext>
            </a:extLst>
          </p:cNvPr>
          <p:cNvCxnSpPr>
            <a:cxnSpLocks/>
          </p:cNvCxnSpPr>
          <p:nvPr/>
        </p:nvCxnSpPr>
        <p:spPr>
          <a:xfrm flipH="1">
            <a:off x="4655112" y="4815712"/>
            <a:ext cx="2843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>
            <a:extLst>
              <a:ext uri="{FF2B5EF4-FFF2-40B4-BE49-F238E27FC236}">
                <a16:creationId xmlns:a16="http://schemas.microsoft.com/office/drawing/2014/main" id="{62F06F38-B248-4287-D367-1CC3448E4F76}"/>
              </a:ext>
            </a:extLst>
          </p:cNvPr>
          <p:cNvCxnSpPr>
            <a:cxnSpLocks/>
          </p:cNvCxnSpPr>
          <p:nvPr/>
        </p:nvCxnSpPr>
        <p:spPr>
          <a:xfrm flipV="1">
            <a:off x="4655103" y="2006336"/>
            <a:ext cx="0" cy="28093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Diamond 184">
            <a:extLst>
              <a:ext uri="{FF2B5EF4-FFF2-40B4-BE49-F238E27FC236}">
                <a16:creationId xmlns:a16="http://schemas.microsoft.com/office/drawing/2014/main" id="{D62F1DCC-0045-0AB8-8948-36ED9A09DD5A}"/>
              </a:ext>
            </a:extLst>
          </p:cNvPr>
          <p:cNvSpPr/>
          <p:nvPr/>
        </p:nvSpPr>
        <p:spPr>
          <a:xfrm>
            <a:off x="4619103" y="201438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5637944A-A0CC-64F7-4B28-28C2BAA11E32}"/>
              </a:ext>
            </a:extLst>
          </p:cNvPr>
          <p:cNvSpPr txBox="1"/>
          <p:nvPr/>
        </p:nvSpPr>
        <p:spPr>
          <a:xfrm>
            <a:off x="4586947" y="4659881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187" name="Rectangle 186">
            <a:extLst>
              <a:ext uri="{FF2B5EF4-FFF2-40B4-BE49-F238E27FC236}">
                <a16:creationId xmlns:a16="http://schemas.microsoft.com/office/drawing/2014/main" id="{26DF0D36-F636-FFF4-9FB5-B48D7BC10BCF}"/>
              </a:ext>
            </a:extLst>
          </p:cNvPr>
          <p:cNvSpPr/>
          <p:nvPr/>
        </p:nvSpPr>
        <p:spPr>
          <a:xfrm>
            <a:off x="6121489" y="5491335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39D9847E-A896-67F5-0DE6-C0572CA11929}"/>
              </a:ext>
            </a:extLst>
          </p:cNvPr>
          <p:cNvCxnSpPr>
            <a:cxnSpLocks/>
          </p:cNvCxnSpPr>
          <p:nvPr/>
        </p:nvCxnSpPr>
        <p:spPr>
          <a:xfrm flipV="1">
            <a:off x="5659475" y="5098338"/>
            <a:ext cx="0" cy="6446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>
            <a:extLst>
              <a:ext uri="{FF2B5EF4-FFF2-40B4-BE49-F238E27FC236}">
                <a16:creationId xmlns:a16="http://schemas.microsoft.com/office/drawing/2014/main" id="{8F41B8B9-4742-759F-D975-FF0889AEEB74}"/>
              </a:ext>
            </a:extLst>
          </p:cNvPr>
          <p:cNvCxnSpPr>
            <a:cxnSpLocks/>
          </p:cNvCxnSpPr>
          <p:nvPr/>
        </p:nvCxnSpPr>
        <p:spPr>
          <a:xfrm>
            <a:off x="5658216" y="5740364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Diamond 191">
            <a:extLst>
              <a:ext uri="{FF2B5EF4-FFF2-40B4-BE49-F238E27FC236}">
                <a16:creationId xmlns:a16="http://schemas.microsoft.com/office/drawing/2014/main" id="{4A274931-4680-0D1A-2B20-68D1699D55E7}"/>
              </a:ext>
            </a:extLst>
          </p:cNvPr>
          <p:cNvSpPr/>
          <p:nvPr/>
        </p:nvSpPr>
        <p:spPr>
          <a:xfrm>
            <a:off x="5625665" y="511194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C0EED12F-20F0-7BFE-C826-CF0161C696A0}"/>
              </a:ext>
            </a:extLst>
          </p:cNvPr>
          <p:cNvSpPr txBox="1"/>
          <p:nvPr/>
        </p:nvSpPr>
        <p:spPr>
          <a:xfrm>
            <a:off x="5898186" y="5548777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6601546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21788" y="20796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19913" y="129479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44707" y="20796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19913" y="20796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297788" y="1930033"/>
            <a:ext cx="0" cy="14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167913" y="1654800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083371" y="1930036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297796" y="1921760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293236" y="2349524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293236" y="3328051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293236" y="2838787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293236" y="1860262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293236" y="1371001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69236" y="1551007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69239" y="155100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69239" y="3515389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69239" y="302429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69239" y="253319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69239" y="204209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759695" y="2290677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669693" y="2240346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>
            <a:extLst>
              <a:ext uri="{FF2B5EF4-FFF2-40B4-BE49-F238E27FC236}">
                <a16:creationId xmlns:a16="http://schemas.microsoft.com/office/drawing/2014/main" id="{189CE354-18F2-EB57-E814-DADAB1E41605}"/>
              </a:ext>
            </a:extLst>
          </p:cNvPr>
          <p:cNvSpPr/>
          <p:nvPr/>
        </p:nvSpPr>
        <p:spPr>
          <a:xfrm>
            <a:off x="295227" y="5236504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25BBE238-2B5D-FAFD-6682-0ECC3AB32880}"/>
              </a:ext>
            </a:extLst>
          </p:cNvPr>
          <p:cNvSpPr/>
          <p:nvPr/>
        </p:nvSpPr>
        <p:spPr>
          <a:xfrm>
            <a:off x="295227" y="5703716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449F5B04-49CF-35DD-C183-4E1200191D33}"/>
              </a:ext>
            </a:extLst>
          </p:cNvPr>
          <p:cNvSpPr/>
          <p:nvPr/>
        </p:nvSpPr>
        <p:spPr>
          <a:xfrm>
            <a:off x="295227" y="6170928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169" name="Rectangle 168">
            <a:extLst>
              <a:ext uri="{FF2B5EF4-FFF2-40B4-BE49-F238E27FC236}">
                <a16:creationId xmlns:a16="http://schemas.microsoft.com/office/drawing/2014/main" id="{A41D89C8-4899-F274-DF00-A1C86DA28BB2}"/>
              </a:ext>
            </a:extLst>
          </p:cNvPr>
          <p:cNvSpPr/>
          <p:nvPr/>
        </p:nvSpPr>
        <p:spPr>
          <a:xfrm>
            <a:off x="295227" y="6638140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170" name="Rectangle 169">
            <a:extLst>
              <a:ext uri="{FF2B5EF4-FFF2-40B4-BE49-F238E27FC236}">
                <a16:creationId xmlns:a16="http://schemas.microsoft.com/office/drawing/2014/main" id="{7B921997-7565-993E-D6AF-E098ADC22350}"/>
              </a:ext>
            </a:extLst>
          </p:cNvPr>
          <p:cNvSpPr/>
          <p:nvPr/>
        </p:nvSpPr>
        <p:spPr>
          <a:xfrm>
            <a:off x="295227" y="7105353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479934" y="6170930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B70D3429-24B2-0A81-D71A-AE21A7F460DE}"/>
              </a:ext>
            </a:extLst>
          </p:cNvPr>
          <p:cNvCxnSpPr>
            <a:cxnSpLocks/>
          </p:cNvCxnSpPr>
          <p:nvPr/>
        </p:nvCxnSpPr>
        <p:spPr>
          <a:xfrm>
            <a:off x="1699232" y="542459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48E57A71-705D-C0BA-FC31-A0E1508D6C62}"/>
              </a:ext>
            </a:extLst>
          </p:cNvPr>
          <p:cNvCxnSpPr>
            <a:cxnSpLocks/>
          </p:cNvCxnSpPr>
          <p:nvPr/>
        </p:nvCxnSpPr>
        <p:spPr>
          <a:xfrm>
            <a:off x="1699232" y="5893697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  <a:stCxn id="168" idx="3"/>
            <a:endCxn id="183" idx="3"/>
          </p:cNvCxnSpPr>
          <p:nvPr/>
        </p:nvCxnSpPr>
        <p:spPr>
          <a:xfrm>
            <a:off x="1699231" y="6350928"/>
            <a:ext cx="6727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>
            <a:extLst>
              <a:ext uri="{FF2B5EF4-FFF2-40B4-BE49-F238E27FC236}">
                <a16:creationId xmlns:a16="http://schemas.microsoft.com/office/drawing/2014/main" id="{876D6D78-D044-64C6-7392-F0D18503638E}"/>
              </a:ext>
            </a:extLst>
          </p:cNvPr>
          <p:cNvCxnSpPr>
            <a:cxnSpLocks/>
          </p:cNvCxnSpPr>
          <p:nvPr/>
        </p:nvCxnSpPr>
        <p:spPr>
          <a:xfrm>
            <a:off x="1699232" y="6831909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>
            <a:extLst>
              <a:ext uri="{FF2B5EF4-FFF2-40B4-BE49-F238E27FC236}">
                <a16:creationId xmlns:a16="http://schemas.microsoft.com/office/drawing/2014/main" id="{3614807B-43A1-1213-E77F-93A3B85D1DC5}"/>
              </a:ext>
            </a:extLst>
          </p:cNvPr>
          <p:cNvCxnSpPr>
            <a:cxnSpLocks/>
          </p:cNvCxnSpPr>
          <p:nvPr/>
        </p:nvCxnSpPr>
        <p:spPr>
          <a:xfrm>
            <a:off x="1699232" y="7301016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ED4A19AC-73C8-B181-A26E-E0CB9A22A370}"/>
              </a:ext>
            </a:extLst>
          </p:cNvPr>
          <p:cNvCxnSpPr>
            <a:cxnSpLocks/>
          </p:cNvCxnSpPr>
          <p:nvPr/>
        </p:nvCxnSpPr>
        <p:spPr>
          <a:xfrm flipV="1">
            <a:off x="1938337" y="5424599"/>
            <a:ext cx="0" cy="1876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Isosceles Triangle 182">
            <a:extLst>
              <a:ext uri="{FF2B5EF4-FFF2-40B4-BE49-F238E27FC236}">
                <a16:creationId xmlns:a16="http://schemas.microsoft.com/office/drawing/2014/main" id="{5B795B54-EA5F-F900-E559-3149EEA9FE53}"/>
              </a:ext>
            </a:extLst>
          </p:cNvPr>
          <p:cNvSpPr/>
          <p:nvPr/>
        </p:nvSpPr>
        <p:spPr>
          <a:xfrm rot="5400000">
            <a:off x="2389936" y="6296929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479934" y="2616952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479934" y="3339964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6169297" y="489135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8061239" y="5181889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8061247" y="4594060"/>
            <a:ext cx="1907999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7737241" y="476460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7737241" y="5376581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7737239" y="4768147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7525931" y="5072357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7483299" y="501836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479934" y="4062972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2877811" y="4708647"/>
            <a:ext cx="183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2877811" y="5175857"/>
            <a:ext cx="183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2638699" y="4422984"/>
            <a:ext cx="0" cy="93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714743" y="4242970"/>
            <a:ext cx="765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7341241" y="5830996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6879227" y="5257994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6877968" y="6080025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6845415" y="5271601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F98C20A2-B211-8DE4-3C85-F0231569B1AF}"/>
              </a:ext>
            </a:extLst>
          </p:cNvPr>
          <p:cNvSpPr txBox="1"/>
          <p:nvPr/>
        </p:nvSpPr>
        <p:spPr>
          <a:xfrm>
            <a:off x="7117935" y="5888440"/>
            <a:ext cx="242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44389" y="2435640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46268" y="2796958"/>
            <a:ext cx="333671" cy="5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38343" y="3504932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39080" y="2256952"/>
            <a:ext cx="0" cy="1247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</p:cNvCxnSpPr>
          <p:nvPr/>
        </p:nvCxnSpPr>
        <p:spPr>
          <a:xfrm flipV="1">
            <a:off x="5886443" y="2443554"/>
            <a:ext cx="0" cy="2330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Diamond 275">
            <a:extLst>
              <a:ext uri="{FF2B5EF4-FFF2-40B4-BE49-F238E27FC236}">
                <a16:creationId xmlns:a16="http://schemas.microsoft.com/office/drawing/2014/main" id="{172560C1-2B22-341C-D9F1-CF18E6D6C668}"/>
              </a:ext>
            </a:extLst>
          </p:cNvPr>
          <p:cNvSpPr/>
          <p:nvPr/>
        </p:nvSpPr>
        <p:spPr>
          <a:xfrm rot="10800000">
            <a:off x="5850445" y="246467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39535" y="167196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46267" y="2437657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38344" y="2256945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20805" y="238163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20805" y="220691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BD47A6E7-55BF-BA67-0A83-0CC4B65A1475}"/>
              </a:ext>
            </a:extLst>
          </p:cNvPr>
          <p:cNvCxnSpPr>
            <a:cxnSpLocks/>
          </p:cNvCxnSpPr>
          <p:nvPr/>
        </p:nvCxnSpPr>
        <p:spPr>
          <a:xfrm>
            <a:off x="2638705" y="5359177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2638708" y="4873986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2602700" y="4426132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714737" y="2076240"/>
            <a:ext cx="0" cy="21667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1714743" y="2076233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20805" y="2027713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2177448" y="680600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4091441" y="680600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6005432" y="680600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7919424" y="680600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4" name="Rectangle 313">
            <a:extLst>
              <a:ext uri="{FF2B5EF4-FFF2-40B4-BE49-F238E27FC236}">
                <a16:creationId xmlns:a16="http://schemas.microsoft.com/office/drawing/2014/main" id="{2E974BB9-35DF-1655-2BA8-3C270B3163E5}"/>
              </a:ext>
            </a:extLst>
          </p:cNvPr>
          <p:cNvSpPr/>
          <p:nvPr/>
        </p:nvSpPr>
        <p:spPr>
          <a:xfrm>
            <a:off x="9833413" y="6806000"/>
            <a:ext cx="162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5093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02739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0086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25657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00863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278739" y="2549158"/>
            <a:ext cx="0" cy="14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148863" y="2273924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064321" y="2549161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278745" y="2540885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274187" y="2719605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274187" y="3698132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274187" y="3208868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274187" y="2230343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274187" y="1741081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1921088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192108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3885469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3394371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290327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241217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740643" y="2909802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650645" y="285947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460883" y="5454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1471612" y="5658030"/>
            <a:ext cx="973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460883" y="323607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460883" y="39756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5219392" y="4682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460883" y="47152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695694" y="4862096"/>
            <a:ext cx="765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25339" y="3054765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27219" y="3416083"/>
            <a:ext cx="333671" cy="5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19294" y="4124057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20031" y="2936792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5867392" y="3062681"/>
            <a:ext cx="0" cy="1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Diamond 275">
            <a:extLst>
              <a:ext uri="{FF2B5EF4-FFF2-40B4-BE49-F238E27FC236}">
                <a16:creationId xmlns:a16="http://schemas.microsoft.com/office/drawing/2014/main" id="{172560C1-2B22-341C-D9F1-CF18E6D6C668}"/>
              </a:ext>
            </a:extLst>
          </p:cNvPr>
          <p:cNvSpPr/>
          <p:nvPr/>
        </p:nvSpPr>
        <p:spPr>
          <a:xfrm rot="10800000">
            <a:off x="5831394" y="308379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15723" y="22910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27219" y="3056782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19294" y="2936784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01756" y="30007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01756" y="288278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695687" y="2812466"/>
            <a:ext cx="0" cy="2049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1471612" y="2701708"/>
            <a:ext cx="32307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01756" y="264683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2449712" y="6323864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3968753" y="632386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5487795" y="632386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7006835" y="632386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01756" y="276481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695694" y="2812460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1471612" y="2701713"/>
            <a:ext cx="0" cy="29643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3187720" y="6116704"/>
            <a:ext cx="449944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</p:cNvCxnSpPr>
          <p:nvPr/>
        </p:nvCxnSpPr>
        <p:spPr>
          <a:xfrm flipH="1" flipV="1">
            <a:off x="3187712" y="6116712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186567" y="5836603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150568" y="585100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4687531" y="6116713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6187348" y="6116713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7687167" y="6116713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5117721" y="496723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37508C1D-48CB-4E39-F087-A48B8C932D77}"/>
              </a:ext>
            </a:extLst>
          </p:cNvPr>
          <p:cNvCxnSpPr>
            <a:cxnSpLocks/>
          </p:cNvCxnSpPr>
          <p:nvPr/>
        </p:nvCxnSpPr>
        <p:spPr>
          <a:xfrm flipV="1">
            <a:off x="5386739" y="5046688"/>
            <a:ext cx="0" cy="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5350740" y="504525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756884" y="5658030"/>
            <a:ext cx="16298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5117721" y="480872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5117721" y="465021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756889" y="5021232"/>
            <a:ext cx="13428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756893" y="4124057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745021" y="3416584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38568" y="3416084"/>
            <a:ext cx="0" cy="1288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27679" y="4124065"/>
            <a:ext cx="0" cy="738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27681" y="4862096"/>
            <a:ext cx="1072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38580" y="4704213"/>
            <a:ext cx="6611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20775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276304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06063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572923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762739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29596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10914" y="318209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10914" y="388871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10914" y="4783169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274195" y="1668798"/>
            <a:ext cx="525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166556" y="1668797"/>
            <a:ext cx="48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780464" y="541880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03415" y="541880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019694" y="4620961"/>
            <a:ext cx="531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069266" y="3888708"/>
            <a:ext cx="48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029366" y="3175390"/>
            <a:ext cx="521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5814703" y="4420564"/>
            <a:ext cx="544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0902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05026" y="2093914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34419" y="203991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00481" y="245473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6988378" y="246471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064656" y="245473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351090" y="205230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" name="Rectangle 366">
            <a:extLst>
              <a:ext uri="{FF2B5EF4-FFF2-40B4-BE49-F238E27FC236}">
                <a16:creationId xmlns:a16="http://schemas.microsoft.com/office/drawing/2014/main" id="{E5E138DF-63C6-9BBA-DF81-15ED8E6B13BD}"/>
              </a:ext>
            </a:extLst>
          </p:cNvPr>
          <p:cNvSpPr/>
          <p:nvPr/>
        </p:nvSpPr>
        <p:spPr>
          <a:xfrm>
            <a:off x="9801658" y="5276120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" name="Diamond 367">
            <a:extLst>
              <a:ext uri="{FF2B5EF4-FFF2-40B4-BE49-F238E27FC236}">
                <a16:creationId xmlns:a16="http://schemas.microsoft.com/office/drawing/2014/main" id="{C65A36A2-3E30-3533-B3B3-78E459C8D84F}"/>
              </a:ext>
            </a:extLst>
          </p:cNvPr>
          <p:cNvSpPr/>
          <p:nvPr/>
        </p:nvSpPr>
        <p:spPr>
          <a:xfrm rot="5400000">
            <a:off x="11492338" y="607757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2" name="Diamond 368">
            <a:extLst>
              <a:ext uri="{FF2B5EF4-FFF2-40B4-BE49-F238E27FC236}">
                <a16:creationId xmlns:a16="http://schemas.microsoft.com/office/drawing/2014/main" id="{0505DC54-7580-8E8E-6AB3-DBB65F94AC5E}"/>
              </a:ext>
            </a:extLst>
          </p:cNvPr>
          <p:cNvSpPr/>
          <p:nvPr/>
        </p:nvSpPr>
        <p:spPr>
          <a:xfrm rot="5400000">
            <a:off x="11492338" y="641401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3" name="Isosceles Triangle 369">
            <a:extLst>
              <a:ext uri="{FF2B5EF4-FFF2-40B4-BE49-F238E27FC236}">
                <a16:creationId xmlns:a16="http://schemas.microsoft.com/office/drawing/2014/main" id="{FB1EEFA2-59DF-9B9C-F679-165E83B54766}"/>
              </a:ext>
            </a:extLst>
          </p:cNvPr>
          <p:cNvSpPr/>
          <p:nvPr/>
        </p:nvSpPr>
        <p:spPr>
          <a:xfrm rot="5400000">
            <a:off x="11492338" y="5715716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370">
            <a:extLst>
              <a:ext uri="{FF2B5EF4-FFF2-40B4-BE49-F238E27FC236}">
                <a16:creationId xmlns:a16="http://schemas.microsoft.com/office/drawing/2014/main" id="{F128720E-B0DC-190B-44F5-87F084871B5B}"/>
              </a:ext>
            </a:extLst>
          </p:cNvPr>
          <p:cNvCxnSpPr>
            <a:cxnSpLocks/>
          </p:cNvCxnSpPr>
          <p:nvPr/>
        </p:nvCxnSpPr>
        <p:spPr>
          <a:xfrm>
            <a:off x="11150338" y="576754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371">
            <a:extLst>
              <a:ext uri="{FF2B5EF4-FFF2-40B4-BE49-F238E27FC236}">
                <a16:creationId xmlns:a16="http://schemas.microsoft.com/office/drawing/2014/main" id="{8AAC409A-36F1-68D6-69A1-7C2B4FCC871B}"/>
              </a:ext>
            </a:extLst>
          </p:cNvPr>
          <p:cNvCxnSpPr>
            <a:cxnSpLocks/>
          </p:cNvCxnSpPr>
          <p:nvPr/>
        </p:nvCxnSpPr>
        <p:spPr>
          <a:xfrm>
            <a:off x="11150338" y="6130043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372">
            <a:extLst>
              <a:ext uri="{FF2B5EF4-FFF2-40B4-BE49-F238E27FC236}">
                <a16:creationId xmlns:a16="http://schemas.microsoft.com/office/drawing/2014/main" id="{E34B9408-1C1F-E4F0-F9C2-A770528F5753}"/>
              </a:ext>
            </a:extLst>
          </p:cNvPr>
          <p:cNvCxnSpPr>
            <a:cxnSpLocks/>
          </p:cNvCxnSpPr>
          <p:nvPr/>
        </p:nvCxnSpPr>
        <p:spPr>
          <a:xfrm>
            <a:off x="11150338" y="646879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373">
            <a:extLst>
              <a:ext uri="{FF2B5EF4-FFF2-40B4-BE49-F238E27FC236}">
                <a16:creationId xmlns:a16="http://schemas.microsoft.com/office/drawing/2014/main" id="{8D5A3FDE-CBBD-7057-4E23-06476A0C9E74}"/>
              </a:ext>
            </a:extLst>
          </p:cNvPr>
          <p:cNvSpPr txBox="1"/>
          <p:nvPr/>
        </p:nvSpPr>
        <p:spPr>
          <a:xfrm>
            <a:off x="9801656" y="5605166"/>
            <a:ext cx="1448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</a:t>
            </a:r>
          </a:p>
        </p:txBody>
      </p:sp>
      <p:sp>
        <p:nvSpPr>
          <p:cNvPr id="29" name="TextBox 374">
            <a:extLst>
              <a:ext uri="{FF2B5EF4-FFF2-40B4-BE49-F238E27FC236}">
                <a16:creationId xmlns:a16="http://schemas.microsoft.com/office/drawing/2014/main" id="{A888FAA5-B583-6519-5DFB-D8AF4C176F99}"/>
              </a:ext>
            </a:extLst>
          </p:cNvPr>
          <p:cNvSpPr txBox="1"/>
          <p:nvPr/>
        </p:nvSpPr>
        <p:spPr>
          <a:xfrm>
            <a:off x="9795686" y="5931133"/>
            <a:ext cx="140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75">
            <a:extLst>
              <a:ext uri="{FF2B5EF4-FFF2-40B4-BE49-F238E27FC236}">
                <a16:creationId xmlns:a16="http://schemas.microsoft.com/office/drawing/2014/main" id="{5C37C9E0-0C1F-509C-195D-FDF0D9686A3E}"/>
              </a:ext>
            </a:extLst>
          </p:cNvPr>
          <p:cNvSpPr txBox="1"/>
          <p:nvPr/>
        </p:nvSpPr>
        <p:spPr>
          <a:xfrm>
            <a:off x="9768784" y="6298401"/>
            <a:ext cx="1666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Aggregation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403">
            <a:extLst>
              <a:ext uri="{FF2B5EF4-FFF2-40B4-BE49-F238E27FC236}">
                <a16:creationId xmlns:a16="http://schemas.microsoft.com/office/drawing/2014/main" id="{11C51134-E5BF-786D-002F-F7F3B4CAFF6A}"/>
              </a:ext>
            </a:extLst>
          </p:cNvPr>
          <p:cNvSpPr txBox="1"/>
          <p:nvPr/>
        </p:nvSpPr>
        <p:spPr>
          <a:xfrm>
            <a:off x="9812640" y="5266613"/>
            <a:ext cx="20784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s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2968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02739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0086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25657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00863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278739" y="2549158"/>
            <a:ext cx="0" cy="14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148863" y="2273924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064321" y="2549161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278745" y="2540885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274187" y="2968650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274187" y="3947177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274187" y="3457913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274187" y="2479388"/>
            <a:ext cx="1404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274187" y="1990126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2170133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217012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413451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364341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315232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266122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740643" y="2909802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650645" y="285947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460883" y="6556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1471612" y="6759292"/>
            <a:ext cx="973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460883" y="323607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460883" y="39590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5219392" y="4682098"/>
            <a:ext cx="129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7120484" y="4982770"/>
            <a:ext cx="1908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7120490" y="4394940"/>
            <a:ext cx="1907999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6796484" y="456548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6796484" y="5177461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6796483" y="4569027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6585175" y="4873237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6561594" y="481924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460883" y="4682098"/>
            <a:ext cx="129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2858760" y="5327770"/>
            <a:ext cx="183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2858760" y="5794981"/>
            <a:ext cx="183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2619648" y="5042105"/>
            <a:ext cx="0" cy="93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695694" y="4862096"/>
            <a:ext cx="765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6759825" y="5619684"/>
            <a:ext cx="1440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6297811" y="5046682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6296552" y="5868713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6264000" y="50602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25339" y="3054765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27219" y="3416083"/>
            <a:ext cx="333671" cy="5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19294" y="4124057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20031" y="2936792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5867392" y="3062681"/>
            <a:ext cx="0" cy="1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Diamond 275">
            <a:extLst>
              <a:ext uri="{FF2B5EF4-FFF2-40B4-BE49-F238E27FC236}">
                <a16:creationId xmlns:a16="http://schemas.microsoft.com/office/drawing/2014/main" id="{172560C1-2B22-341C-D9F1-CF18E6D6C668}"/>
              </a:ext>
            </a:extLst>
          </p:cNvPr>
          <p:cNvSpPr/>
          <p:nvPr/>
        </p:nvSpPr>
        <p:spPr>
          <a:xfrm rot="10800000">
            <a:off x="5831394" y="308379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15723" y="22910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27219" y="3056782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19294" y="2936784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01756" y="30007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01756" y="288278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BD47A6E7-55BF-BA67-0A83-0CC4B65A1475}"/>
              </a:ext>
            </a:extLst>
          </p:cNvPr>
          <p:cNvCxnSpPr>
            <a:cxnSpLocks/>
          </p:cNvCxnSpPr>
          <p:nvPr/>
        </p:nvCxnSpPr>
        <p:spPr>
          <a:xfrm>
            <a:off x="2619655" y="597830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2619655" y="549311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2583649" y="5045256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695687" y="2812466"/>
            <a:ext cx="0" cy="2049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1471612" y="2701708"/>
            <a:ext cx="32307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01756" y="264683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1469697" y="7425124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2928921" y="7425126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4388147" y="7425126"/>
            <a:ext cx="1332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5847371" y="7425126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4" name="Rectangle 313">
            <a:extLst>
              <a:ext uri="{FF2B5EF4-FFF2-40B4-BE49-F238E27FC236}">
                <a16:creationId xmlns:a16="http://schemas.microsoft.com/office/drawing/2014/main" id="{2E974BB9-35DF-1655-2BA8-3C270B3163E5}"/>
              </a:ext>
            </a:extLst>
          </p:cNvPr>
          <p:cNvSpPr/>
          <p:nvPr/>
        </p:nvSpPr>
        <p:spPr>
          <a:xfrm>
            <a:off x="7306595" y="7425126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01756" y="276481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695694" y="2812460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1471612" y="2701714"/>
            <a:ext cx="0" cy="4057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2135696" y="7217965"/>
            <a:ext cx="582901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  <a:stCxn id="310" idx="0"/>
          </p:cNvCxnSpPr>
          <p:nvPr/>
        </p:nvCxnSpPr>
        <p:spPr>
          <a:xfrm flipV="1">
            <a:off x="2135696" y="7217973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186567" y="6937863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150568" y="6952261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3583464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5039231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6452407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CDA3A619-D2EE-8EB4-EBEB-B5905DE7F075}"/>
              </a:ext>
            </a:extLst>
          </p:cNvPr>
          <p:cNvCxnSpPr>
            <a:cxnSpLocks/>
          </p:cNvCxnSpPr>
          <p:nvPr/>
        </p:nvCxnSpPr>
        <p:spPr>
          <a:xfrm flipV="1">
            <a:off x="7964712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5117721" y="496723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37508C1D-48CB-4E39-F087-A48B8C932D77}"/>
              </a:ext>
            </a:extLst>
          </p:cNvPr>
          <p:cNvCxnSpPr>
            <a:cxnSpLocks/>
          </p:cNvCxnSpPr>
          <p:nvPr/>
        </p:nvCxnSpPr>
        <p:spPr>
          <a:xfrm flipV="1">
            <a:off x="5386739" y="5046687"/>
            <a:ext cx="0" cy="17126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5350740" y="504525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756884" y="6759292"/>
            <a:ext cx="16298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5117721" y="480872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5117721" y="465021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756889" y="5021232"/>
            <a:ext cx="13428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756893" y="4124057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745021" y="3416584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38568" y="3416084"/>
            <a:ext cx="0" cy="1288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27679" y="4124065"/>
            <a:ext cx="0" cy="738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27681" y="4862096"/>
            <a:ext cx="1072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38580" y="4704213"/>
            <a:ext cx="6611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21667" y="6300754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312347" y="710697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312347" y="742436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312347" y="6783218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0970347" y="683504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0970347" y="715944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0970347" y="7479149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761256" y="6647338"/>
            <a:ext cx="12090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ção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761250" y="6983974"/>
            <a:ext cx="12607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Composição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761251" y="7351241"/>
            <a:ext cx="1493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Agregação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20775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276304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06063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572923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762739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29596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10914" y="3201139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10914" y="3907760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10914" y="4802217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377002" y="1668799"/>
            <a:ext cx="4223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227911" y="1668799"/>
            <a:ext cx="4223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780464" y="6539111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03415" y="6539111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106578" y="4620961"/>
            <a:ext cx="444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106578" y="3907759"/>
            <a:ext cx="444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106578" y="3175391"/>
            <a:ext cx="444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781CD275-DB27-5625-2633-94181324A3F2}"/>
              </a:ext>
            </a:extLst>
          </p:cNvPr>
          <p:cNvSpPr txBox="1"/>
          <p:nvPr/>
        </p:nvSpPr>
        <p:spPr>
          <a:xfrm>
            <a:off x="6569109" y="5666109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5814704" y="4439615"/>
            <a:ext cx="444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09023" y="1913916"/>
            <a:ext cx="1296000" cy="360000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05026" y="2093914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34419" y="203991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00481" y="2473784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6988378" y="2483761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064656" y="2473784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351090" y="1864427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632649" y="6334120"/>
            <a:ext cx="1833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Tipos de relação:</a:t>
            </a:r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0BCA70E-4544-8878-616D-63379B63CE08}"/>
              </a:ext>
            </a:extLst>
          </p:cNvPr>
          <p:cNvSpPr/>
          <p:nvPr/>
        </p:nvSpPr>
        <p:spPr>
          <a:xfrm>
            <a:off x="9637890" y="5926816"/>
            <a:ext cx="209539" cy="209539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00E427EF-CF98-B6C8-776A-0C1A19C62CEA}"/>
              </a:ext>
            </a:extLst>
          </p:cNvPr>
          <p:cNvSpPr txBox="1"/>
          <p:nvPr/>
        </p:nvSpPr>
        <p:spPr>
          <a:xfrm>
            <a:off x="9950187" y="5873854"/>
            <a:ext cx="1715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Classes modificadas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986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02739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0086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25657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00863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278739" y="2549158"/>
            <a:ext cx="0" cy="14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148863" y="2273924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064321" y="2549161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278745" y="2540885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274187" y="2968650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274187" y="3947177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274187" y="3457913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274187" y="2479388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274187" y="1990126"/>
            <a:ext cx="140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2170133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217012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413451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364341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315232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266122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740643" y="2909802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650645" y="285947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460883" y="6556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1471612" y="6759292"/>
            <a:ext cx="973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460883" y="323607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460883" y="39590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5219392" y="4682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7120484" y="4982770"/>
            <a:ext cx="190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7120490" y="4394940"/>
            <a:ext cx="1907999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6796484" y="456548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6796484" y="5177461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6796483" y="4569027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6585175" y="4873237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6561594" y="481924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460883" y="4682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2858760" y="5327770"/>
            <a:ext cx="183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2858760" y="5794981"/>
            <a:ext cx="183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2619648" y="5042105"/>
            <a:ext cx="0" cy="93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695694" y="4862096"/>
            <a:ext cx="765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6759825" y="5619684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6297811" y="5046682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6296552" y="5868713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6264000" y="50602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25339" y="3054765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27219" y="3416083"/>
            <a:ext cx="333671" cy="5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19294" y="4124057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20031" y="2936792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5867392" y="3062681"/>
            <a:ext cx="0" cy="1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Diamond 275">
            <a:extLst>
              <a:ext uri="{FF2B5EF4-FFF2-40B4-BE49-F238E27FC236}">
                <a16:creationId xmlns:a16="http://schemas.microsoft.com/office/drawing/2014/main" id="{172560C1-2B22-341C-D9F1-CF18E6D6C668}"/>
              </a:ext>
            </a:extLst>
          </p:cNvPr>
          <p:cNvSpPr/>
          <p:nvPr/>
        </p:nvSpPr>
        <p:spPr>
          <a:xfrm rot="10800000">
            <a:off x="5831394" y="308379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15723" y="22910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27219" y="3056782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19294" y="2936784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01756" y="30007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01756" y="288278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BD47A6E7-55BF-BA67-0A83-0CC4B65A1475}"/>
              </a:ext>
            </a:extLst>
          </p:cNvPr>
          <p:cNvCxnSpPr>
            <a:cxnSpLocks/>
          </p:cNvCxnSpPr>
          <p:nvPr/>
        </p:nvCxnSpPr>
        <p:spPr>
          <a:xfrm>
            <a:off x="2619655" y="597830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2619655" y="549311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2583649" y="5045256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695687" y="2812466"/>
            <a:ext cx="0" cy="2049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1471612" y="2701708"/>
            <a:ext cx="32307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01756" y="264683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331348" y="7425124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1790573" y="7425124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3249799" y="7425126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4709023" y="7425126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4" name="Rectangle 313">
            <a:extLst>
              <a:ext uri="{FF2B5EF4-FFF2-40B4-BE49-F238E27FC236}">
                <a16:creationId xmlns:a16="http://schemas.microsoft.com/office/drawing/2014/main" id="{2E974BB9-35DF-1655-2BA8-3C270B3163E5}"/>
              </a:ext>
            </a:extLst>
          </p:cNvPr>
          <p:cNvSpPr/>
          <p:nvPr/>
        </p:nvSpPr>
        <p:spPr>
          <a:xfrm>
            <a:off x="6168248" y="7425126"/>
            <a:ext cx="1332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01756" y="276481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695694" y="2812460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1471612" y="2701714"/>
            <a:ext cx="0" cy="4057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997348" y="7217965"/>
            <a:ext cx="582901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  <a:stCxn id="310" idx="0"/>
          </p:cNvCxnSpPr>
          <p:nvPr/>
        </p:nvCxnSpPr>
        <p:spPr>
          <a:xfrm flipV="1">
            <a:off x="997348" y="7217970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186567" y="6937863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150568" y="6952261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2445116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3900883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5314059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CDA3A619-D2EE-8EB4-EBEB-B5905DE7F075}"/>
              </a:ext>
            </a:extLst>
          </p:cNvPr>
          <p:cNvCxnSpPr>
            <a:cxnSpLocks/>
          </p:cNvCxnSpPr>
          <p:nvPr/>
        </p:nvCxnSpPr>
        <p:spPr>
          <a:xfrm flipV="1">
            <a:off x="6826364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5117721" y="496723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37508C1D-48CB-4E39-F087-A48B8C932D77}"/>
              </a:ext>
            </a:extLst>
          </p:cNvPr>
          <p:cNvCxnSpPr>
            <a:cxnSpLocks/>
          </p:cNvCxnSpPr>
          <p:nvPr/>
        </p:nvCxnSpPr>
        <p:spPr>
          <a:xfrm flipV="1">
            <a:off x="5386739" y="5046687"/>
            <a:ext cx="0" cy="17126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5350740" y="504525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756884" y="6759292"/>
            <a:ext cx="16298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5117721" y="480872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5117721" y="465021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756889" y="5021232"/>
            <a:ext cx="13428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756893" y="4124057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745021" y="3416584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38568" y="3416084"/>
            <a:ext cx="0" cy="1288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27679" y="4124065"/>
            <a:ext cx="0" cy="738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27681" y="4862096"/>
            <a:ext cx="1072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38580" y="4704213"/>
            <a:ext cx="6611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21667" y="6300754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312347" y="710697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312347" y="742436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312347" y="6783218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0970347" y="683504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0970347" y="715944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0970347" y="7479149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761256" y="6647338"/>
            <a:ext cx="12090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ção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761250" y="6983974"/>
            <a:ext cx="12607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Composição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761251" y="7351241"/>
            <a:ext cx="1493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Agregação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20775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276304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06063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572923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762739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29596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10914" y="3201139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10914" y="3907760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10914" y="4802217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377002" y="1668799"/>
            <a:ext cx="4223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227911" y="1668799"/>
            <a:ext cx="4223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780464" y="6539111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03415" y="6539111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106578" y="4620961"/>
            <a:ext cx="444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106578" y="3907759"/>
            <a:ext cx="444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106578" y="3175391"/>
            <a:ext cx="444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781CD275-DB27-5625-2633-94181324A3F2}"/>
              </a:ext>
            </a:extLst>
          </p:cNvPr>
          <p:cNvSpPr txBox="1"/>
          <p:nvPr/>
        </p:nvSpPr>
        <p:spPr>
          <a:xfrm>
            <a:off x="6569109" y="5666109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5814704" y="4439615"/>
            <a:ext cx="444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0902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40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05026" y="2093914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34419" y="203991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00481" y="2473784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6988378" y="2483761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064656" y="2473784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351090" y="1864427"/>
            <a:ext cx="1604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632649" y="6334120"/>
            <a:ext cx="1833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Tipos de relação:</a:t>
            </a:r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6907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02739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0086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25657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00863" y="26987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278739" y="2549158"/>
            <a:ext cx="0" cy="14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148863" y="2273924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064321" y="2549161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278745" y="2540885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274187" y="2968650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274187" y="3947177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274187" y="3457913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274187" y="2479388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274187" y="1990126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2170133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217012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413451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364341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315232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266122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740643" y="2909802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650645" y="285947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460883" y="6556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1471612" y="6759292"/>
            <a:ext cx="9735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460883" y="323607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460883" y="395908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5219392" y="4682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7120483" y="4982770"/>
            <a:ext cx="198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7120483" y="4394940"/>
            <a:ext cx="198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6796484" y="456548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6796484" y="5177461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6796483" y="4569027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6585175" y="4873237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6561594" y="481924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460883" y="4682098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2858760" y="5327770"/>
            <a:ext cx="208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2858760" y="5794981"/>
            <a:ext cx="2088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2619648" y="5042105"/>
            <a:ext cx="0" cy="9362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695694" y="4862096"/>
            <a:ext cx="765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6759825" y="5619684"/>
            <a:ext cx="144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6297811" y="5046682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6296552" y="5868713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6264000" y="50602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25339" y="3054765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27219" y="3416083"/>
            <a:ext cx="333671" cy="5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19294" y="4124057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20031" y="2936792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5867392" y="3062681"/>
            <a:ext cx="0" cy="16194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Diamond 275">
            <a:extLst>
              <a:ext uri="{FF2B5EF4-FFF2-40B4-BE49-F238E27FC236}">
                <a16:creationId xmlns:a16="http://schemas.microsoft.com/office/drawing/2014/main" id="{172560C1-2B22-341C-D9F1-CF18E6D6C668}"/>
              </a:ext>
            </a:extLst>
          </p:cNvPr>
          <p:cNvSpPr/>
          <p:nvPr/>
        </p:nvSpPr>
        <p:spPr>
          <a:xfrm rot="10800000">
            <a:off x="5831394" y="308379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15723" y="229109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27219" y="3056782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19294" y="2936784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01756" y="30007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01756" y="2882786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BD47A6E7-55BF-BA67-0A83-0CC4B65A1475}"/>
              </a:ext>
            </a:extLst>
          </p:cNvPr>
          <p:cNvCxnSpPr>
            <a:cxnSpLocks/>
          </p:cNvCxnSpPr>
          <p:nvPr/>
        </p:nvCxnSpPr>
        <p:spPr>
          <a:xfrm>
            <a:off x="2619655" y="597830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2619655" y="5493112"/>
            <a:ext cx="2391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2583649" y="5045256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695687" y="2812466"/>
            <a:ext cx="0" cy="2049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1471612" y="2701708"/>
            <a:ext cx="32307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01756" y="2646837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331348" y="7425124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1850389" y="7425124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3369431" y="7425126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4888471" y="7425126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4" name="Rectangle 313">
            <a:extLst>
              <a:ext uri="{FF2B5EF4-FFF2-40B4-BE49-F238E27FC236}">
                <a16:creationId xmlns:a16="http://schemas.microsoft.com/office/drawing/2014/main" id="{2E974BB9-35DF-1655-2BA8-3C270B3163E5}"/>
              </a:ext>
            </a:extLst>
          </p:cNvPr>
          <p:cNvSpPr/>
          <p:nvPr/>
        </p:nvSpPr>
        <p:spPr>
          <a:xfrm>
            <a:off x="6407511" y="7425126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Grillage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01756" y="2764812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695694" y="2812460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1471612" y="2701714"/>
            <a:ext cx="0" cy="40575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1069354" y="7217965"/>
            <a:ext cx="59992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</p:cNvCxnSpPr>
          <p:nvPr/>
        </p:nvCxnSpPr>
        <p:spPr>
          <a:xfrm flipH="1" flipV="1">
            <a:off x="1069348" y="7217970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186567" y="6937863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150568" y="6952261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2569167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4068984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5568803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CDA3A619-D2EE-8EB4-EBEB-B5905DE7F075}"/>
              </a:ext>
            </a:extLst>
          </p:cNvPr>
          <p:cNvCxnSpPr>
            <a:cxnSpLocks/>
          </p:cNvCxnSpPr>
          <p:nvPr/>
        </p:nvCxnSpPr>
        <p:spPr>
          <a:xfrm flipV="1">
            <a:off x="7068619" y="7217974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5117721" y="496723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37508C1D-48CB-4E39-F087-A48B8C932D77}"/>
              </a:ext>
            </a:extLst>
          </p:cNvPr>
          <p:cNvCxnSpPr>
            <a:cxnSpLocks/>
          </p:cNvCxnSpPr>
          <p:nvPr/>
        </p:nvCxnSpPr>
        <p:spPr>
          <a:xfrm flipV="1">
            <a:off x="5386739" y="5046687"/>
            <a:ext cx="0" cy="17126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5350740" y="504525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756884" y="6759292"/>
            <a:ext cx="16298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5117721" y="480872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5117721" y="465021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756889" y="5021232"/>
            <a:ext cx="13428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756893" y="4124057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745021" y="3416584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38568" y="3416084"/>
            <a:ext cx="0" cy="1288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27679" y="4124065"/>
            <a:ext cx="0" cy="738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27681" y="4862096"/>
            <a:ext cx="1072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38580" y="4704213"/>
            <a:ext cx="6611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21667" y="6300754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312347" y="714507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312347" y="7481517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312347" y="6783218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0970347" y="683504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0970347" y="719754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0970347" y="7536300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621665" y="6672668"/>
            <a:ext cx="13486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615695" y="6998635"/>
            <a:ext cx="140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Composi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588793" y="7365903"/>
            <a:ext cx="1666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Agrega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20775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276304" y="1313952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06063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572923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762739" y="1673957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29596" y="1691125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10914" y="318209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10914" y="388871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10914" y="4783169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274195" y="1668798"/>
            <a:ext cx="525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166556" y="1668797"/>
            <a:ext cx="48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780464" y="652006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03415" y="652006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019694" y="4620961"/>
            <a:ext cx="531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069266" y="3888708"/>
            <a:ext cx="48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029366" y="3175390"/>
            <a:ext cx="521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781CD275-DB27-5625-2633-94181324A3F2}"/>
              </a:ext>
            </a:extLst>
          </p:cNvPr>
          <p:cNvSpPr txBox="1"/>
          <p:nvPr/>
        </p:nvSpPr>
        <p:spPr>
          <a:xfrm>
            <a:off x="6569109" y="566611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5814703" y="4420564"/>
            <a:ext cx="544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09023" y="191391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05026" y="2093914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34419" y="2039916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00481" y="245473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6988378" y="246471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064656" y="245473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351090" y="1864432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632649" y="6334115"/>
            <a:ext cx="18333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ipos de relação: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519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63699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61823" y="13179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86617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61823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339699" y="1944933"/>
            <a:ext cx="0" cy="1544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209823" y="1677969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125281" y="1953206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339705" y="1944933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1310660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131065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327504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278394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229285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180175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801603" y="2295188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711605" y="2244857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712088" y="7098623"/>
            <a:ext cx="18457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8472932" y="4411284"/>
            <a:ext cx="198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8472931" y="3823454"/>
            <a:ext cx="198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8148934" y="399400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8148934" y="460597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8148931" y="3997541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7937624" y="4301751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7914043" y="4247754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3486039" y="4943358"/>
            <a:ext cx="2088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837647" y="4943358"/>
            <a:ext cx="2088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756654" y="4290610"/>
            <a:ext cx="801189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8112273" y="5048198"/>
            <a:ext cx="144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7650260" y="4475196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7649003" y="5297227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7616451" y="448880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86299" y="2458810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88179" y="2820126"/>
            <a:ext cx="369664" cy="5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80254" y="3528105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80991" y="2340837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7208172" y="3206496"/>
            <a:ext cx="0" cy="904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76683" y="169513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88179" y="2460830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80254" y="2340832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62716" y="240480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62716" y="228683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3205843" y="4470619"/>
            <a:ext cx="0" cy="2856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1881647" y="4756284"/>
            <a:ext cx="26483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3169843" y="448901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756647" y="2216508"/>
            <a:ext cx="0" cy="20852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712088" y="2105756"/>
            <a:ext cx="40512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62716" y="2050885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2500345" y="776445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4019386" y="776445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5538428" y="7764457"/>
            <a:ext cx="147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7057468" y="7764457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62716" y="21688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756654" y="2216508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712088" y="2109181"/>
            <a:ext cx="0" cy="4991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3238351" y="7557296"/>
            <a:ext cx="44994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</p:cNvCxnSpPr>
          <p:nvPr/>
        </p:nvCxnSpPr>
        <p:spPr>
          <a:xfrm flipH="1" flipV="1">
            <a:off x="3238345" y="7557301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247527" y="7277194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211528" y="7291592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4738164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6237981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7737800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817844" y="7098623"/>
            <a:ext cx="33886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817849" y="4449746"/>
            <a:ext cx="26506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817853" y="3528105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805981" y="2820632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99528" y="2820126"/>
            <a:ext cx="0" cy="13126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88639" y="3528105"/>
            <a:ext cx="0" cy="7625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88641" y="4290610"/>
            <a:ext cx="26865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99540" y="4132727"/>
            <a:ext cx="22756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91930" y="6712004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382610" y="75134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382610" y="7849899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382610" y="715160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1040610" y="720342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1040610" y="756592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1040610" y="790468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691928" y="7041050"/>
            <a:ext cx="13486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685958" y="7367017"/>
            <a:ext cx="140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Composi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659056" y="7734285"/>
            <a:ext cx="1666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>
                <a:latin typeface="Times New Roman" panose="02020603050405020304" pitchFamily="18" charset="0"/>
                <a:cs typeface="Times New Roman" panose="02020603050405020304" pitchFamily="18" charset="0"/>
              </a:rPr>
              <a:t>Agregação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81735" y="71800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337264" y="71800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67023" y="1078003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633883" y="109517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823699" y="1078003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90556" y="109517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71874" y="2586137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71874" y="3292757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71874" y="421168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335155" y="1072843"/>
            <a:ext cx="525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227516" y="1072843"/>
            <a:ext cx="48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841424" y="685939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64375" y="685939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080654" y="4049475"/>
            <a:ext cx="531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130226" y="3292753"/>
            <a:ext cx="48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090326" y="2579435"/>
            <a:ext cx="521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781CD275-DB27-5625-2633-94181324A3F2}"/>
              </a:ext>
            </a:extLst>
          </p:cNvPr>
          <p:cNvSpPr txBox="1"/>
          <p:nvPr/>
        </p:nvSpPr>
        <p:spPr>
          <a:xfrm>
            <a:off x="7921559" y="509462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7167153" y="3849075"/>
            <a:ext cx="544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69983" y="1317964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65986" y="1497962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95379" y="144396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61441" y="1858781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7049338" y="1868758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125616" y="1858781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412050" y="126847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702912" y="6702497"/>
            <a:ext cx="18333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Tipos de relação: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5797F781-1F4E-2A87-0F10-7E1F3585B457}"/>
              </a:ext>
            </a:extLst>
          </p:cNvPr>
          <p:cNvSpPr/>
          <p:nvPr/>
        </p:nvSpPr>
        <p:spPr>
          <a:xfrm>
            <a:off x="2196916" y="5564022"/>
            <a:ext cx="27756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_1D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FBB5D3E1-7217-E607-EF4F-00D7DA79B2C1}"/>
              </a:ext>
            </a:extLst>
          </p:cNvPr>
          <p:cNvSpPr/>
          <p:nvPr/>
        </p:nvSpPr>
        <p:spPr>
          <a:xfrm>
            <a:off x="2196916" y="6141153"/>
            <a:ext cx="2773913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_VMises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CF1436C-4D40-76FA-66EE-5ECCD9744DA0}"/>
              </a:ext>
            </a:extLst>
          </p:cNvPr>
          <p:cNvCxnSpPr>
            <a:cxnSpLocks/>
          </p:cNvCxnSpPr>
          <p:nvPr/>
        </p:nvCxnSpPr>
        <p:spPr>
          <a:xfrm flipV="1">
            <a:off x="1881647" y="4756284"/>
            <a:ext cx="0" cy="187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5D2263F8-A546-48D5-5E0B-861695F4068D}"/>
              </a:ext>
            </a:extLst>
          </p:cNvPr>
          <p:cNvCxnSpPr>
            <a:cxnSpLocks/>
          </p:cNvCxnSpPr>
          <p:nvPr/>
        </p:nvCxnSpPr>
        <p:spPr>
          <a:xfrm flipV="1">
            <a:off x="4530039" y="4756284"/>
            <a:ext cx="0" cy="187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DC9F6BAD-C36D-0CAA-5D52-C58E7FD245EF}"/>
              </a:ext>
            </a:extLst>
          </p:cNvPr>
          <p:cNvCxnSpPr>
            <a:cxnSpLocks/>
          </p:cNvCxnSpPr>
          <p:nvPr/>
        </p:nvCxnSpPr>
        <p:spPr>
          <a:xfrm flipV="1">
            <a:off x="1881647" y="5297227"/>
            <a:ext cx="0" cy="1038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99546650-949D-0062-C1A6-683F2A11390B}"/>
              </a:ext>
            </a:extLst>
          </p:cNvPr>
          <p:cNvCxnSpPr>
            <a:cxnSpLocks/>
          </p:cNvCxnSpPr>
          <p:nvPr/>
        </p:nvCxnSpPr>
        <p:spPr>
          <a:xfrm>
            <a:off x="1881647" y="5744022"/>
            <a:ext cx="275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Isosceles Triangle 148">
            <a:extLst>
              <a:ext uri="{FF2B5EF4-FFF2-40B4-BE49-F238E27FC236}">
                <a16:creationId xmlns:a16="http://schemas.microsoft.com/office/drawing/2014/main" id="{687AB186-E764-6670-E14E-FD0823C07DFE}"/>
              </a:ext>
            </a:extLst>
          </p:cNvPr>
          <p:cNvSpPr/>
          <p:nvPr/>
        </p:nvSpPr>
        <p:spPr>
          <a:xfrm rot="5400000">
            <a:off x="2088576" y="5690022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5F8EA720-7722-D1E0-1AE4-7B5B5B70EDCA}"/>
              </a:ext>
            </a:extLst>
          </p:cNvPr>
          <p:cNvCxnSpPr>
            <a:cxnSpLocks/>
          </p:cNvCxnSpPr>
          <p:nvPr/>
        </p:nvCxnSpPr>
        <p:spPr>
          <a:xfrm>
            <a:off x="1881647" y="6335373"/>
            <a:ext cx="275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Isosceles Triangle 153">
            <a:extLst>
              <a:ext uri="{FF2B5EF4-FFF2-40B4-BE49-F238E27FC236}">
                <a16:creationId xmlns:a16="http://schemas.microsoft.com/office/drawing/2014/main" id="{9248D96D-B862-3FA1-7474-9C5A31B58841}"/>
              </a:ext>
            </a:extLst>
          </p:cNvPr>
          <p:cNvSpPr/>
          <p:nvPr/>
        </p:nvSpPr>
        <p:spPr>
          <a:xfrm rot="5400000">
            <a:off x="2088576" y="6281373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6560172" y="4110612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6462963" y="439574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6462963" y="423723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6462963" y="407872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557843" y="689542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557843" y="264012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557843" y="336313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557843" y="4110612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1AE31582-4829-C0B2-A1DF-070E523CEBA7}"/>
              </a:ext>
            </a:extLst>
          </p:cNvPr>
          <p:cNvCxnSpPr>
            <a:cxnSpLocks/>
          </p:cNvCxnSpPr>
          <p:nvPr/>
        </p:nvCxnSpPr>
        <p:spPr>
          <a:xfrm flipH="1">
            <a:off x="5339699" y="3211157"/>
            <a:ext cx="18684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73363412-246A-CDF7-D71D-4A4DAC74E8EF}"/>
              </a:ext>
            </a:extLst>
          </p:cNvPr>
          <p:cNvCxnSpPr>
            <a:cxnSpLocks/>
          </p:cNvCxnSpPr>
          <p:nvPr/>
        </p:nvCxnSpPr>
        <p:spPr>
          <a:xfrm flipV="1">
            <a:off x="5339699" y="2458810"/>
            <a:ext cx="0" cy="747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Diamond 181">
            <a:extLst>
              <a:ext uri="{FF2B5EF4-FFF2-40B4-BE49-F238E27FC236}">
                <a16:creationId xmlns:a16="http://schemas.microsoft.com/office/drawing/2014/main" id="{0CB8BCA3-1C1C-55EB-6A40-79BC2A7F9786}"/>
              </a:ext>
            </a:extLst>
          </p:cNvPr>
          <p:cNvSpPr/>
          <p:nvPr/>
        </p:nvSpPr>
        <p:spPr>
          <a:xfrm rot="10800000">
            <a:off x="5303699" y="2473559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341710F8-9826-971D-A098-D3B43FC450BC}"/>
              </a:ext>
            </a:extLst>
          </p:cNvPr>
          <p:cNvCxnSpPr>
            <a:cxnSpLocks/>
          </p:cNvCxnSpPr>
          <p:nvPr/>
        </p:nvCxnSpPr>
        <p:spPr>
          <a:xfrm flipV="1">
            <a:off x="7208172" y="4470612"/>
            <a:ext cx="0" cy="26280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7173823" y="4473770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88" name="Rectangle 187">
            <a:extLst>
              <a:ext uri="{FF2B5EF4-FFF2-40B4-BE49-F238E27FC236}">
                <a16:creationId xmlns:a16="http://schemas.microsoft.com/office/drawing/2014/main" id="{C6FD4B72-D3A4-AC8D-BD9A-DE68EC880A1F}"/>
              </a:ext>
            </a:extLst>
          </p:cNvPr>
          <p:cNvSpPr/>
          <p:nvPr/>
        </p:nvSpPr>
        <p:spPr>
          <a:xfrm>
            <a:off x="9662482" y="5964381"/>
            <a:ext cx="209539" cy="209539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AE118F88-CFE7-5DDA-526C-661841BAD7D2}"/>
              </a:ext>
            </a:extLst>
          </p:cNvPr>
          <p:cNvSpPr txBox="1"/>
          <p:nvPr/>
        </p:nvSpPr>
        <p:spPr>
          <a:xfrm>
            <a:off x="9979923" y="5886813"/>
            <a:ext cx="1740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Classes modificadas/</a:t>
            </a:r>
          </a:p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adicionadas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164459" y="2109181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164459" y="3087708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164459" y="2598444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164459" y="1619920"/>
            <a:ext cx="1584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164459" y="1130657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069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63699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61823" y="13179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86617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61823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339699" y="1944933"/>
            <a:ext cx="0" cy="1544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209823" y="1677969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125281" y="1953206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339705" y="1944933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1310660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131065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327504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278394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229285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180175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801603" y="2295188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711605" y="2244857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712088" y="7098623"/>
            <a:ext cx="18457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8472932" y="4411284"/>
            <a:ext cx="198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8472931" y="3823454"/>
            <a:ext cx="198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8148934" y="399400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8148934" y="460597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8148931" y="3997541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7937624" y="4301751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7914043" y="4247754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3486039" y="4943358"/>
            <a:ext cx="2088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837647" y="4943358"/>
            <a:ext cx="2088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756654" y="4290610"/>
            <a:ext cx="801189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8112273" y="5048198"/>
            <a:ext cx="144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7650260" y="4475196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7649003" y="5297227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7616451" y="448880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86299" y="2458810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88179" y="2820126"/>
            <a:ext cx="369664" cy="5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80254" y="3528105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80991" y="2340837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7208172" y="3206496"/>
            <a:ext cx="0" cy="904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76683" y="169513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88179" y="2460830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80254" y="2340832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62716" y="240480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62716" y="228683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3205843" y="4470619"/>
            <a:ext cx="0" cy="2856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1881647" y="4756284"/>
            <a:ext cx="26483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3169843" y="448901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756647" y="2216508"/>
            <a:ext cx="0" cy="20852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712088" y="2105756"/>
            <a:ext cx="40512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62716" y="2050885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2500345" y="776445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4019386" y="776445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5538428" y="7764457"/>
            <a:ext cx="147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7057468" y="7764457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62716" y="21688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756654" y="2216508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712088" y="2109181"/>
            <a:ext cx="0" cy="4991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3238351" y="7557296"/>
            <a:ext cx="44994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</p:cNvCxnSpPr>
          <p:nvPr/>
        </p:nvCxnSpPr>
        <p:spPr>
          <a:xfrm flipH="1" flipV="1">
            <a:off x="3238345" y="7557301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247527" y="7277194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211528" y="7291592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4738164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6237981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7737800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817844" y="7098623"/>
            <a:ext cx="33886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817849" y="4449746"/>
            <a:ext cx="26506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817853" y="3528105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805981" y="2820632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99528" y="2820126"/>
            <a:ext cx="0" cy="13126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88639" y="3528105"/>
            <a:ext cx="0" cy="7625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88641" y="4290610"/>
            <a:ext cx="26865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99540" y="4132727"/>
            <a:ext cx="22756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91930" y="6712004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382610" y="75134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382610" y="7849899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382610" y="715160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1040610" y="720342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1040610" y="756592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1040610" y="790468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691928" y="7041050"/>
            <a:ext cx="1448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</a:t>
            </a: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685958" y="7367017"/>
            <a:ext cx="140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659056" y="7734285"/>
            <a:ext cx="1666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Aggregation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81735" y="71800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337264" y="71800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67023" y="1078003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633883" y="109517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823699" y="1078003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90556" y="109517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71874" y="2586137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71874" y="3292757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71874" y="421168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335155" y="1072843"/>
            <a:ext cx="525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227516" y="1072843"/>
            <a:ext cx="48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841424" y="685939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64375" y="685939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080654" y="4049475"/>
            <a:ext cx="531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130226" y="3292753"/>
            <a:ext cx="48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090326" y="2579435"/>
            <a:ext cx="521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781CD275-DB27-5625-2633-94181324A3F2}"/>
              </a:ext>
            </a:extLst>
          </p:cNvPr>
          <p:cNvSpPr txBox="1"/>
          <p:nvPr/>
        </p:nvSpPr>
        <p:spPr>
          <a:xfrm>
            <a:off x="7921559" y="509462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7167153" y="3849075"/>
            <a:ext cx="544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69983" y="1317964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65986" y="1497962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95379" y="144396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61441" y="1858781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7049338" y="1868758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125616" y="1858781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412050" y="126847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702912" y="6702497"/>
            <a:ext cx="20784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s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CF1436C-4D40-76FA-66EE-5ECCD9744DA0}"/>
              </a:ext>
            </a:extLst>
          </p:cNvPr>
          <p:cNvCxnSpPr>
            <a:cxnSpLocks/>
          </p:cNvCxnSpPr>
          <p:nvPr/>
        </p:nvCxnSpPr>
        <p:spPr>
          <a:xfrm flipV="1">
            <a:off x="1881647" y="4756284"/>
            <a:ext cx="0" cy="187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5D2263F8-A546-48D5-5E0B-861695F4068D}"/>
              </a:ext>
            </a:extLst>
          </p:cNvPr>
          <p:cNvCxnSpPr>
            <a:cxnSpLocks/>
          </p:cNvCxnSpPr>
          <p:nvPr/>
        </p:nvCxnSpPr>
        <p:spPr>
          <a:xfrm flipV="1">
            <a:off x="4530039" y="4756284"/>
            <a:ext cx="0" cy="187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DC9F6BAD-C36D-0CAA-5D52-C58E7FD245EF}"/>
              </a:ext>
            </a:extLst>
          </p:cNvPr>
          <p:cNvCxnSpPr>
            <a:cxnSpLocks/>
          </p:cNvCxnSpPr>
          <p:nvPr/>
        </p:nvCxnSpPr>
        <p:spPr>
          <a:xfrm flipV="1">
            <a:off x="1881647" y="5297227"/>
            <a:ext cx="0" cy="1038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99546650-949D-0062-C1A6-683F2A11390B}"/>
              </a:ext>
            </a:extLst>
          </p:cNvPr>
          <p:cNvCxnSpPr>
            <a:cxnSpLocks/>
          </p:cNvCxnSpPr>
          <p:nvPr/>
        </p:nvCxnSpPr>
        <p:spPr>
          <a:xfrm>
            <a:off x="1881647" y="5744022"/>
            <a:ext cx="8107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5F8EA720-7722-D1E0-1AE4-7B5B5B70EDCA}"/>
              </a:ext>
            </a:extLst>
          </p:cNvPr>
          <p:cNvCxnSpPr>
            <a:cxnSpLocks/>
          </p:cNvCxnSpPr>
          <p:nvPr/>
        </p:nvCxnSpPr>
        <p:spPr>
          <a:xfrm>
            <a:off x="1881647" y="6335373"/>
            <a:ext cx="6186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6560172" y="4110612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6462963" y="439574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6462963" y="423723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6462963" y="407872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557843" y="689542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557843" y="264012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557843" y="336313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557843" y="4110612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1AE31582-4829-C0B2-A1DF-070E523CEBA7}"/>
              </a:ext>
            </a:extLst>
          </p:cNvPr>
          <p:cNvCxnSpPr>
            <a:cxnSpLocks/>
          </p:cNvCxnSpPr>
          <p:nvPr/>
        </p:nvCxnSpPr>
        <p:spPr>
          <a:xfrm flipH="1">
            <a:off x="5339699" y="3211157"/>
            <a:ext cx="18684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73363412-246A-CDF7-D71D-4A4DAC74E8EF}"/>
              </a:ext>
            </a:extLst>
          </p:cNvPr>
          <p:cNvCxnSpPr>
            <a:cxnSpLocks/>
          </p:cNvCxnSpPr>
          <p:nvPr/>
        </p:nvCxnSpPr>
        <p:spPr>
          <a:xfrm flipV="1">
            <a:off x="5339699" y="2458810"/>
            <a:ext cx="0" cy="747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Diamond 181">
            <a:extLst>
              <a:ext uri="{FF2B5EF4-FFF2-40B4-BE49-F238E27FC236}">
                <a16:creationId xmlns:a16="http://schemas.microsoft.com/office/drawing/2014/main" id="{0CB8BCA3-1C1C-55EB-6A40-79BC2A7F9786}"/>
              </a:ext>
            </a:extLst>
          </p:cNvPr>
          <p:cNvSpPr/>
          <p:nvPr/>
        </p:nvSpPr>
        <p:spPr>
          <a:xfrm rot="10800000">
            <a:off x="5303699" y="2473559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341710F8-9826-971D-A098-D3B43FC450BC}"/>
              </a:ext>
            </a:extLst>
          </p:cNvPr>
          <p:cNvCxnSpPr>
            <a:cxnSpLocks/>
          </p:cNvCxnSpPr>
          <p:nvPr/>
        </p:nvCxnSpPr>
        <p:spPr>
          <a:xfrm flipV="1">
            <a:off x="7208172" y="4470612"/>
            <a:ext cx="0" cy="26280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7173823" y="4473770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88" name="Rectangle 187">
            <a:extLst>
              <a:ext uri="{FF2B5EF4-FFF2-40B4-BE49-F238E27FC236}">
                <a16:creationId xmlns:a16="http://schemas.microsoft.com/office/drawing/2014/main" id="{C6FD4B72-D3A4-AC8D-BD9A-DE68EC880A1F}"/>
              </a:ext>
            </a:extLst>
          </p:cNvPr>
          <p:cNvSpPr/>
          <p:nvPr/>
        </p:nvSpPr>
        <p:spPr>
          <a:xfrm>
            <a:off x="9662482" y="5964381"/>
            <a:ext cx="209539" cy="209539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AE118F88-CFE7-5DDA-526C-661841BAD7D2}"/>
              </a:ext>
            </a:extLst>
          </p:cNvPr>
          <p:cNvSpPr txBox="1"/>
          <p:nvPr/>
        </p:nvSpPr>
        <p:spPr>
          <a:xfrm>
            <a:off x="9979923" y="5886813"/>
            <a:ext cx="1740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New/</a:t>
            </a:r>
            <a:r>
              <a:rPr lang="pt-BR" sz="14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ified</a:t>
            </a:r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 classes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164459" y="2109181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164459" y="3087708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164459" y="2598444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164459" y="1619920"/>
            <a:ext cx="1584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164459" y="1130657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Isosceles Triangle 136">
            <a:extLst>
              <a:ext uri="{FF2B5EF4-FFF2-40B4-BE49-F238E27FC236}">
                <a16:creationId xmlns:a16="http://schemas.microsoft.com/office/drawing/2014/main" id="{6E103250-BEF5-6C8F-FE00-FBDF5B9C7E6F}"/>
              </a:ext>
            </a:extLst>
          </p:cNvPr>
          <p:cNvSpPr/>
          <p:nvPr/>
        </p:nvSpPr>
        <p:spPr>
          <a:xfrm>
            <a:off x="1848643" y="5314315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5797F781-1F4E-2A87-0F10-7E1F3585B457}"/>
              </a:ext>
            </a:extLst>
          </p:cNvPr>
          <p:cNvSpPr/>
          <p:nvPr/>
        </p:nvSpPr>
        <p:spPr>
          <a:xfrm>
            <a:off x="2196916" y="5564022"/>
            <a:ext cx="27756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_1D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FBB5D3E1-7217-E607-EF4F-00D7DA79B2C1}"/>
              </a:ext>
            </a:extLst>
          </p:cNvPr>
          <p:cNvSpPr/>
          <p:nvPr/>
        </p:nvSpPr>
        <p:spPr>
          <a:xfrm>
            <a:off x="2196916" y="6141153"/>
            <a:ext cx="2773913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_VMises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568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63699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61823" y="13179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86617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61823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339699" y="1944933"/>
            <a:ext cx="0" cy="1544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209823" y="1677969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125281" y="1953206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339705" y="1944933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1310660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131065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327504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278394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229285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180175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801603" y="2295188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711605" y="2244857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712088" y="7098623"/>
            <a:ext cx="18457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8472932" y="4411284"/>
            <a:ext cx="198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8472931" y="3823454"/>
            <a:ext cx="198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8148934" y="399400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8148934" y="460597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8148931" y="3997541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7937624" y="4301751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7914043" y="4247754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3486039" y="4943358"/>
            <a:ext cx="2088000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837647" y="4943358"/>
            <a:ext cx="2088000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756654" y="4290610"/>
            <a:ext cx="801189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8112273" y="5048198"/>
            <a:ext cx="1440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7650260" y="4475196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7649003" y="5297227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7616451" y="448880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86299" y="2458810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88179" y="2820126"/>
            <a:ext cx="369664" cy="5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80254" y="3528105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80991" y="2340837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7208172" y="3206496"/>
            <a:ext cx="0" cy="904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76683" y="169513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88179" y="2460830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80254" y="2340832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62716" y="240480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62716" y="228683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3205843" y="4470619"/>
            <a:ext cx="0" cy="2856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1881647" y="4756284"/>
            <a:ext cx="26483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3169843" y="448901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756647" y="2216508"/>
            <a:ext cx="0" cy="20852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712088" y="2105756"/>
            <a:ext cx="40512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62716" y="2050885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2500345" y="776445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4019386" y="776445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5538428" y="7764457"/>
            <a:ext cx="147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7057468" y="7764457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62716" y="21688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756654" y="2216508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712088" y="2109181"/>
            <a:ext cx="0" cy="4991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3238351" y="7557296"/>
            <a:ext cx="44994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</p:cNvCxnSpPr>
          <p:nvPr/>
        </p:nvCxnSpPr>
        <p:spPr>
          <a:xfrm flipH="1" flipV="1">
            <a:off x="3238345" y="7557301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247527" y="7277194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211528" y="7291592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4738164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6237981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7737800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817844" y="7098623"/>
            <a:ext cx="33886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817849" y="4449746"/>
            <a:ext cx="26506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817853" y="3528105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805981" y="2820632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99528" y="2820126"/>
            <a:ext cx="0" cy="13126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88639" y="3528105"/>
            <a:ext cx="0" cy="7625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88641" y="4290610"/>
            <a:ext cx="26865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99540" y="4132727"/>
            <a:ext cx="22756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91930" y="6712004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382610" y="75134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382610" y="7849899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382610" y="715160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1040610" y="720342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1040610" y="756592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1040610" y="790468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691928" y="7041050"/>
            <a:ext cx="1448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</a:t>
            </a: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685958" y="7367017"/>
            <a:ext cx="140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659056" y="7734285"/>
            <a:ext cx="1666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Aggregation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81735" y="71800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337264" y="71800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67023" y="1078003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633883" y="109517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823699" y="1078003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90556" y="109517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71874" y="2586137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71874" y="3292757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71874" y="421168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335155" y="1072843"/>
            <a:ext cx="525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227516" y="1072843"/>
            <a:ext cx="48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841424" y="685939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64375" y="685939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080654" y="4049475"/>
            <a:ext cx="531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130226" y="3292753"/>
            <a:ext cx="48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090326" y="2579435"/>
            <a:ext cx="521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781CD275-DB27-5625-2633-94181324A3F2}"/>
              </a:ext>
            </a:extLst>
          </p:cNvPr>
          <p:cNvSpPr txBox="1"/>
          <p:nvPr/>
        </p:nvSpPr>
        <p:spPr>
          <a:xfrm>
            <a:off x="7921559" y="509462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7167153" y="3849075"/>
            <a:ext cx="544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69983" y="1317964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65986" y="1497962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95379" y="144396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61441" y="1858781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7049338" y="1868758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125616" y="1858781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412050" y="126847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702912" y="6702497"/>
            <a:ext cx="20784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s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CF1436C-4D40-76FA-66EE-5ECCD9744DA0}"/>
              </a:ext>
            </a:extLst>
          </p:cNvPr>
          <p:cNvCxnSpPr>
            <a:cxnSpLocks/>
          </p:cNvCxnSpPr>
          <p:nvPr/>
        </p:nvCxnSpPr>
        <p:spPr>
          <a:xfrm flipV="1">
            <a:off x="1881647" y="4756284"/>
            <a:ext cx="0" cy="187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5D2263F8-A546-48D5-5E0B-861695F4068D}"/>
              </a:ext>
            </a:extLst>
          </p:cNvPr>
          <p:cNvCxnSpPr>
            <a:cxnSpLocks/>
          </p:cNvCxnSpPr>
          <p:nvPr/>
        </p:nvCxnSpPr>
        <p:spPr>
          <a:xfrm flipV="1">
            <a:off x="4530039" y="4756284"/>
            <a:ext cx="0" cy="187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DC9F6BAD-C36D-0CAA-5D52-C58E7FD245EF}"/>
              </a:ext>
            </a:extLst>
          </p:cNvPr>
          <p:cNvCxnSpPr>
            <a:cxnSpLocks/>
          </p:cNvCxnSpPr>
          <p:nvPr/>
        </p:nvCxnSpPr>
        <p:spPr>
          <a:xfrm flipV="1">
            <a:off x="1881647" y="5297227"/>
            <a:ext cx="0" cy="1038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99546650-949D-0062-C1A6-683F2A11390B}"/>
              </a:ext>
            </a:extLst>
          </p:cNvPr>
          <p:cNvCxnSpPr>
            <a:cxnSpLocks/>
          </p:cNvCxnSpPr>
          <p:nvPr/>
        </p:nvCxnSpPr>
        <p:spPr>
          <a:xfrm>
            <a:off x="1881647" y="5744022"/>
            <a:ext cx="8107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5F8EA720-7722-D1E0-1AE4-7B5B5B70EDCA}"/>
              </a:ext>
            </a:extLst>
          </p:cNvPr>
          <p:cNvCxnSpPr>
            <a:cxnSpLocks/>
          </p:cNvCxnSpPr>
          <p:nvPr/>
        </p:nvCxnSpPr>
        <p:spPr>
          <a:xfrm>
            <a:off x="1881647" y="6335373"/>
            <a:ext cx="6186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6560172" y="4110612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6462963" y="439574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6462963" y="423723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6462963" y="407872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557843" y="689542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557843" y="264012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557843" y="336313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557843" y="4110612"/>
            <a:ext cx="1296000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1AE31582-4829-C0B2-A1DF-070E523CEBA7}"/>
              </a:ext>
            </a:extLst>
          </p:cNvPr>
          <p:cNvCxnSpPr>
            <a:cxnSpLocks/>
          </p:cNvCxnSpPr>
          <p:nvPr/>
        </p:nvCxnSpPr>
        <p:spPr>
          <a:xfrm flipH="1">
            <a:off x="5339699" y="3211157"/>
            <a:ext cx="18684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73363412-246A-CDF7-D71D-4A4DAC74E8EF}"/>
              </a:ext>
            </a:extLst>
          </p:cNvPr>
          <p:cNvCxnSpPr>
            <a:cxnSpLocks/>
          </p:cNvCxnSpPr>
          <p:nvPr/>
        </p:nvCxnSpPr>
        <p:spPr>
          <a:xfrm flipV="1">
            <a:off x="5339699" y="2458810"/>
            <a:ext cx="0" cy="747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Diamond 181">
            <a:extLst>
              <a:ext uri="{FF2B5EF4-FFF2-40B4-BE49-F238E27FC236}">
                <a16:creationId xmlns:a16="http://schemas.microsoft.com/office/drawing/2014/main" id="{0CB8BCA3-1C1C-55EB-6A40-79BC2A7F9786}"/>
              </a:ext>
            </a:extLst>
          </p:cNvPr>
          <p:cNvSpPr/>
          <p:nvPr/>
        </p:nvSpPr>
        <p:spPr>
          <a:xfrm rot="10800000">
            <a:off x="5303699" y="2473559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341710F8-9826-971D-A098-D3B43FC450BC}"/>
              </a:ext>
            </a:extLst>
          </p:cNvPr>
          <p:cNvCxnSpPr>
            <a:cxnSpLocks/>
          </p:cNvCxnSpPr>
          <p:nvPr/>
        </p:nvCxnSpPr>
        <p:spPr>
          <a:xfrm flipV="1">
            <a:off x="7208172" y="4470612"/>
            <a:ext cx="0" cy="26280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7173823" y="4473770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88" name="Rectangle 187">
            <a:extLst>
              <a:ext uri="{FF2B5EF4-FFF2-40B4-BE49-F238E27FC236}">
                <a16:creationId xmlns:a16="http://schemas.microsoft.com/office/drawing/2014/main" id="{C6FD4B72-D3A4-AC8D-BD9A-DE68EC880A1F}"/>
              </a:ext>
            </a:extLst>
          </p:cNvPr>
          <p:cNvSpPr/>
          <p:nvPr/>
        </p:nvSpPr>
        <p:spPr>
          <a:xfrm>
            <a:off x="9662482" y="5964381"/>
            <a:ext cx="209539" cy="209539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AE118F88-CFE7-5DDA-526C-661841BAD7D2}"/>
              </a:ext>
            </a:extLst>
          </p:cNvPr>
          <p:cNvSpPr txBox="1"/>
          <p:nvPr/>
        </p:nvSpPr>
        <p:spPr>
          <a:xfrm>
            <a:off x="9979923" y="5886813"/>
            <a:ext cx="1740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New/</a:t>
            </a:r>
            <a:r>
              <a:rPr lang="pt-BR" sz="14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ified</a:t>
            </a:r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 classes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164459" y="2109181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164459" y="3087708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164459" y="2598444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164459" y="1619920"/>
            <a:ext cx="1584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6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164459" y="1130657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Isosceles Triangle 136">
            <a:extLst>
              <a:ext uri="{FF2B5EF4-FFF2-40B4-BE49-F238E27FC236}">
                <a16:creationId xmlns:a16="http://schemas.microsoft.com/office/drawing/2014/main" id="{6E103250-BEF5-6C8F-FE00-FBDF5B9C7E6F}"/>
              </a:ext>
            </a:extLst>
          </p:cNvPr>
          <p:cNvSpPr/>
          <p:nvPr/>
        </p:nvSpPr>
        <p:spPr>
          <a:xfrm>
            <a:off x="1848643" y="5314315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5797F781-1F4E-2A87-0F10-7E1F3585B457}"/>
              </a:ext>
            </a:extLst>
          </p:cNvPr>
          <p:cNvSpPr/>
          <p:nvPr/>
        </p:nvSpPr>
        <p:spPr>
          <a:xfrm>
            <a:off x="2196916" y="5564022"/>
            <a:ext cx="2775600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_1D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FBB5D3E1-7217-E607-EF4F-00D7DA79B2C1}"/>
              </a:ext>
            </a:extLst>
          </p:cNvPr>
          <p:cNvSpPr/>
          <p:nvPr/>
        </p:nvSpPr>
        <p:spPr>
          <a:xfrm>
            <a:off x="2196916" y="6141153"/>
            <a:ext cx="2773913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_VMises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000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CFCED7-EDCD-9947-1AA0-420138057C87}"/>
              </a:ext>
            </a:extLst>
          </p:cNvPr>
          <p:cNvSpPr/>
          <p:nvPr/>
        </p:nvSpPr>
        <p:spPr>
          <a:xfrm>
            <a:off x="4763699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3B73A3-4E19-B16A-684C-5B577527764A}"/>
              </a:ext>
            </a:extLst>
          </p:cNvPr>
          <p:cNvSpPr/>
          <p:nvPr/>
        </p:nvSpPr>
        <p:spPr>
          <a:xfrm>
            <a:off x="6561823" y="1317964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A2E2B3-79A7-28E6-0811-047705A07EF5}"/>
              </a:ext>
            </a:extLst>
          </p:cNvPr>
          <p:cNvSpPr/>
          <p:nvPr/>
        </p:nvSpPr>
        <p:spPr>
          <a:xfrm>
            <a:off x="8386617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9D9F68-AD1C-9D71-4EC0-5AB0006C43D9}"/>
              </a:ext>
            </a:extLst>
          </p:cNvPr>
          <p:cNvSpPr/>
          <p:nvPr/>
        </p:nvSpPr>
        <p:spPr>
          <a:xfrm>
            <a:off x="6561823" y="2102837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1F728C-0F73-E6BA-908D-347E6E59E076}"/>
              </a:ext>
            </a:extLst>
          </p:cNvPr>
          <p:cNvCxnSpPr>
            <a:cxnSpLocks/>
          </p:cNvCxnSpPr>
          <p:nvPr/>
        </p:nvCxnSpPr>
        <p:spPr>
          <a:xfrm flipV="1">
            <a:off x="5339699" y="1944933"/>
            <a:ext cx="0" cy="1544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3D729BA-F4A7-B561-EC41-0E179E1BE32C}"/>
              </a:ext>
            </a:extLst>
          </p:cNvPr>
          <p:cNvCxnSpPr>
            <a:cxnSpLocks/>
          </p:cNvCxnSpPr>
          <p:nvPr/>
        </p:nvCxnSpPr>
        <p:spPr>
          <a:xfrm flipV="1">
            <a:off x="7209823" y="1677969"/>
            <a:ext cx="0" cy="424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0564DD-1F6F-8EB6-7EBD-048CBEF194BF}"/>
              </a:ext>
            </a:extLst>
          </p:cNvPr>
          <p:cNvCxnSpPr>
            <a:cxnSpLocks/>
          </p:cNvCxnSpPr>
          <p:nvPr/>
        </p:nvCxnSpPr>
        <p:spPr>
          <a:xfrm flipV="1">
            <a:off x="9125281" y="1953206"/>
            <a:ext cx="0" cy="1496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F5ECDF-0CD2-7702-458A-5E664B66FAB8}"/>
              </a:ext>
            </a:extLst>
          </p:cNvPr>
          <p:cNvCxnSpPr>
            <a:cxnSpLocks/>
          </p:cNvCxnSpPr>
          <p:nvPr/>
        </p:nvCxnSpPr>
        <p:spPr>
          <a:xfrm>
            <a:off x="5339705" y="1944933"/>
            <a:ext cx="37855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6E6195-38C4-9178-C17B-A3BECCA743AB}"/>
              </a:ext>
            </a:extLst>
          </p:cNvPr>
          <p:cNvCxnSpPr>
            <a:cxnSpLocks/>
          </p:cNvCxnSpPr>
          <p:nvPr/>
        </p:nvCxnSpPr>
        <p:spPr>
          <a:xfrm flipV="1">
            <a:off x="9950187" y="1310660"/>
            <a:ext cx="0" cy="1964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A2C6CC-2CE6-EA4F-6020-E269CEAB0FB8}"/>
              </a:ext>
            </a:extLst>
          </p:cNvPr>
          <p:cNvCxnSpPr>
            <a:cxnSpLocks/>
          </p:cNvCxnSpPr>
          <p:nvPr/>
        </p:nvCxnSpPr>
        <p:spPr>
          <a:xfrm>
            <a:off x="9950187" y="131065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02BF909-6BE3-88BF-C5F8-412656C87273}"/>
              </a:ext>
            </a:extLst>
          </p:cNvPr>
          <p:cNvCxnSpPr>
            <a:cxnSpLocks/>
          </p:cNvCxnSpPr>
          <p:nvPr/>
        </p:nvCxnSpPr>
        <p:spPr>
          <a:xfrm>
            <a:off x="9950187" y="3275046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F708B27-F13E-1AA2-095F-F87B95E38D7C}"/>
              </a:ext>
            </a:extLst>
          </p:cNvPr>
          <p:cNvCxnSpPr>
            <a:cxnSpLocks/>
          </p:cNvCxnSpPr>
          <p:nvPr/>
        </p:nvCxnSpPr>
        <p:spPr>
          <a:xfrm>
            <a:off x="9950187" y="2783948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CDAE6B-0160-AB93-8552-DCF100080BE9}"/>
              </a:ext>
            </a:extLst>
          </p:cNvPr>
          <p:cNvCxnSpPr>
            <a:cxnSpLocks/>
          </p:cNvCxnSpPr>
          <p:nvPr/>
        </p:nvCxnSpPr>
        <p:spPr>
          <a:xfrm>
            <a:off x="9950187" y="229285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BD8B7B-A8B1-E895-CEB4-0807AFA81CAB}"/>
              </a:ext>
            </a:extLst>
          </p:cNvPr>
          <p:cNvCxnSpPr>
            <a:cxnSpLocks/>
          </p:cNvCxnSpPr>
          <p:nvPr/>
        </p:nvCxnSpPr>
        <p:spPr>
          <a:xfrm>
            <a:off x="9950187" y="180175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14C55D1-0F21-0E8F-C166-D0485D1D31B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9801603" y="2295188"/>
            <a:ext cx="2095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CB7D535A-3C2E-63BA-EF74-553E9A930FDB}"/>
              </a:ext>
            </a:extLst>
          </p:cNvPr>
          <p:cNvSpPr/>
          <p:nvPr/>
        </p:nvSpPr>
        <p:spPr>
          <a:xfrm rot="16200000">
            <a:off x="9711605" y="2244857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6029AF3F-515E-A3C0-49A5-06EAAA7BAF9B}"/>
              </a:ext>
            </a:extLst>
          </p:cNvPr>
          <p:cNvCxnSpPr>
            <a:cxnSpLocks/>
          </p:cNvCxnSpPr>
          <p:nvPr/>
        </p:nvCxnSpPr>
        <p:spPr>
          <a:xfrm>
            <a:off x="712088" y="7098623"/>
            <a:ext cx="18457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Rectangle 207">
            <a:extLst>
              <a:ext uri="{FF2B5EF4-FFF2-40B4-BE49-F238E27FC236}">
                <a16:creationId xmlns:a16="http://schemas.microsoft.com/office/drawing/2014/main" id="{F5A44DCC-3C7A-912C-C27F-36BF4DEEBAEA}"/>
              </a:ext>
            </a:extLst>
          </p:cNvPr>
          <p:cNvSpPr/>
          <p:nvPr/>
        </p:nvSpPr>
        <p:spPr>
          <a:xfrm>
            <a:off x="8472932" y="4411284"/>
            <a:ext cx="1980000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Timoshenko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C3A9F343-7CC5-3985-A1F9-E60E95CBD56B}"/>
              </a:ext>
            </a:extLst>
          </p:cNvPr>
          <p:cNvSpPr/>
          <p:nvPr/>
        </p:nvSpPr>
        <p:spPr>
          <a:xfrm>
            <a:off x="8472931" y="3823454"/>
            <a:ext cx="1980000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_Navie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104E7A93-7091-8CD9-45AB-C770C5607976}"/>
              </a:ext>
            </a:extLst>
          </p:cNvPr>
          <p:cNvCxnSpPr>
            <a:cxnSpLocks/>
          </p:cNvCxnSpPr>
          <p:nvPr/>
        </p:nvCxnSpPr>
        <p:spPr>
          <a:xfrm>
            <a:off x="8148934" y="399400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62AA5E1-7B9B-A5BE-E731-224A281D67D0}"/>
              </a:ext>
            </a:extLst>
          </p:cNvPr>
          <p:cNvCxnSpPr>
            <a:cxnSpLocks/>
          </p:cNvCxnSpPr>
          <p:nvPr/>
        </p:nvCxnSpPr>
        <p:spPr>
          <a:xfrm>
            <a:off x="8148934" y="4605975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B0DFA0DC-A0EE-8841-5743-C6507CD3767C}"/>
              </a:ext>
            </a:extLst>
          </p:cNvPr>
          <p:cNvCxnSpPr>
            <a:cxnSpLocks/>
          </p:cNvCxnSpPr>
          <p:nvPr/>
        </p:nvCxnSpPr>
        <p:spPr>
          <a:xfrm flipV="1">
            <a:off x="8148931" y="3997541"/>
            <a:ext cx="0" cy="608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F6B39BD-3FE5-FE58-4F22-4EA5EAA34026}"/>
              </a:ext>
            </a:extLst>
          </p:cNvPr>
          <p:cNvCxnSpPr>
            <a:cxnSpLocks/>
          </p:cNvCxnSpPr>
          <p:nvPr/>
        </p:nvCxnSpPr>
        <p:spPr>
          <a:xfrm>
            <a:off x="7937624" y="4301751"/>
            <a:ext cx="2123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0943F23B-CFD3-71B5-EC38-5713E79EF17F}"/>
              </a:ext>
            </a:extLst>
          </p:cNvPr>
          <p:cNvSpPr/>
          <p:nvPr/>
        </p:nvSpPr>
        <p:spPr>
          <a:xfrm rot="16200000">
            <a:off x="7914043" y="4247754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4B057FE9-7BDD-4C2C-7948-A225F27BD4FF}"/>
              </a:ext>
            </a:extLst>
          </p:cNvPr>
          <p:cNvSpPr/>
          <p:nvPr/>
        </p:nvSpPr>
        <p:spPr>
          <a:xfrm>
            <a:off x="3486039" y="4943358"/>
            <a:ext cx="2088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LinearElastic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339230D-10E9-4C3E-0532-DCC8E30C7478}"/>
              </a:ext>
            </a:extLst>
          </p:cNvPr>
          <p:cNvSpPr/>
          <p:nvPr/>
        </p:nvSpPr>
        <p:spPr>
          <a:xfrm>
            <a:off x="837647" y="4943358"/>
            <a:ext cx="2088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5D33AF42-A93B-97D4-E9BB-3C1AC1885CF2}"/>
              </a:ext>
            </a:extLst>
          </p:cNvPr>
          <p:cNvCxnSpPr>
            <a:cxnSpLocks/>
            <a:endCxn id="215" idx="1"/>
          </p:cNvCxnSpPr>
          <p:nvPr/>
        </p:nvCxnSpPr>
        <p:spPr>
          <a:xfrm>
            <a:off x="1756654" y="4290610"/>
            <a:ext cx="801189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Rectangle 232">
            <a:extLst>
              <a:ext uri="{FF2B5EF4-FFF2-40B4-BE49-F238E27FC236}">
                <a16:creationId xmlns:a16="http://schemas.microsoft.com/office/drawing/2014/main" id="{F443CE24-C2AF-AE89-024F-2D43EF6B62B1}"/>
              </a:ext>
            </a:extLst>
          </p:cNvPr>
          <p:cNvSpPr/>
          <p:nvPr/>
        </p:nvSpPr>
        <p:spPr>
          <a:xfrm>
            <a:off x="8112273" y="5048198"/>
            <a:ext cx="1440000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Point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Straight Connector 233">
            <a:extLst>
              <a:ext uri="{FF2B5EF4-FFF2-40B4-BE49-F238E27FC236}">
                <a16:creationId xmlns:a16="http://schemas.microsoft.com/office/drawing/2014/main" id="{1903708F-0898-578D-CF74-4B3FF5E31C1F}"/>
              </a:ext>
            </a:extLst>
          </p:cNvPr>
          <p:cNvCxnSpPr>
            <a:cxnSpLocks/>
          </p:cNvCxnSpPr>
          <p:nvPr/>
        </p:nvCxnSpPr>
        <p:spPr>
          <a:xfrm flipV="1">
            <a:off x="7650260" y="4475196"/>
            <a:ext cx="0" cy="822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>
            <a:extLst>
              <a:ext uri="{FF2B5EF4-FFF2-40B4-BE49-F238E27FC236}">
                <a16:creationId xmlns:a16="http://schemas.microsoft.com/office/drawing/2014/main" id="{76A29287-5F02-07C9-5D30-A1428A179C10}"/>
              </a:ext>
            </a:extLst>
          </p:cNvPr>
          <p:cNvCxnSpPr>
            <a:cxnSpLocks/>
          </p:cNvCxnSpPr>
          <p:nvPr/>
        </p:nvCxnSpPr>
        <p:spPr>
          <a:xfrm>
            <a:off x="7649003" y="5297227"/>
            <a:ext cx="4559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Diamond 235">
            <a:extLst>
              <a:ext uri="{FF2B5EF4-FFF2-40B4-BE49-F238E27FC236}">
                <a16:creationId xmlns:a16="http://schemas.microsoft.com/office/drawing/2014/main" id="{6BA951CB-1877-40C2-D2B2-546DC1A662C2}"/>
              </a:ext>
            </a:extLst>
          </p:cNvPr>
          <p:cNvSpPr/>
          <p:nvPr/>
        </p:nvSpPr>
        <p:spPr>
          <a:xfrm>
            <a:off x="7616451" y="448880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62" name="Straight Connector 261">
            <a:extLst>
              <a:ext uri="{FF2B5EF4-FFF2-40B4-BE49-F238E27FC236}">
                <a16:creationId xmlns:a16="http://schemas.microsoft.com/office/drawing/2014/main" id="{B1E20546-ED7D-EEE1-3615-A176819B088B}"/>
              </a:ext>
            </a:extLst>
          </p:cNvPr>
          <p:cNvCxnSpPr>
            <a:cxnSpLocks/>
          </p:cNvCxnSpPr>
          <p:nvPr/>
        </p:nvCxnSpPr>
        <p:spPr>
          <a:xfrm flipV="1">
            <a:off x="2186299" y="2458810"/>
            <a:ext cx="0" cy="361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21A8C453-4BE1-53E4-C7FB-332735868378}"/>
              </a:ext>
            </a:extLst>
          </p:cNvPr>
          <p:cNvCxnSpPr>
            <a:cxnSpLocks/>
            <a:stCxn id="205" idx="1"/>
          </p:cNvCxnSpPr>
          <p:nvPr/>
        </p:nvCxnSpPr>
        <p:spPr>
          <a:xfrm flipH="1">
            <a:off x="2188179" y="2820126"/>
            <a:ext cx="369664" cy="5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>
            <a:extLst>
              <a:ext uri="{FF2B5EF4-FFF2-40B4-BE49-F238E27FC236}">
                <a16:creationId xmlns:a16="http://schemas.microsoft.com/office/drawing/2014/main" id="{23DCD9B8-1027-BEFC-BBB7-9D9A95726805}"/>
              </a:ext>
            </a:extLst>
          </p:cNvPr>
          <p:cNvCxnSpPr>
            <a:cxnSpLocks/>
          </p:cNvCxnSpPr>
          <p:nvPr/>
        </p:nvCxnSpPr>
        <p:spPr>
          <a:xfrm flipH="1">
            <a:off x="1980254" y="3528105"/>
            <a:ext cx="5415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>
            <a:extLst>
              <a:ext uri="{FF2B5EF4-FFF2-40B4-BE49-F238E27FC236}">
                <a16:creationId xmlns:a16="http://schemas.microsoft.com/office/drawing/2014/main" id="{960CF926-3FAC-F774-CB97-B502C560F039}"/>
              </a:ext>
            </a:extLst>
          </p:cNvPr>
          <p:cNvCxnSpPr>
            <a:cxnSpLocks/>
          </p:cNvCxnSpPr>
          <p:nvPr/>
        </p:nvCxnSpPr>
        <p:spPr>
          <a:xfrm flipV="1">
            <a:off x="1980991" y="2340837"/>
            <a:ext cx="0" cy="11872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>
            <a:extLst>
              <a:ext uri="{FF2B5EF4-FFF2-40B4-BE49-F238E27FC236}">
                <a16:creationId xmlns:a16="http://schemas.microsoft.com/office/drawing/2014/main" id="{A27DBC69-9DF1-301A-E00A-0840224EECAE}"/>
              </a:ext>
            </a:extLst>
          </p:cNvPr>
          <p:cNvCxnSpPr>
            <a:cxnSpLocks/>
            <a:stCxn id="207" idx="0"/>
          </p:cNvCxnSpPr>
          <p:nvPr/>
        </p:nvCxnSpPr>
        <p:spPr>
          <a:xfrm flipV="1">
            <a:off x="7208172" y="3206496"/>
            <a:ext cx="0" cy="904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Diamond 276">
            <a:extLst>
              <a:ext uri="{FF2B5EF4-FFF2-40B4-BE49-F238E27FC236}">
                <a16:creationId xmlns:a16="http://schemas.microsoft.com/office/drawing/2014/main" id="{66405556-098D-7E15-7605-0AF5907325A3}"/>
              </a:ext>
            </a:extLst>
          </p:cNvPr>
          <p:cNvSpPr/>
          <p:nvPr/>
        </p:nvSpPr>
        <p:spPr>
          <a:xfrm rot="10800000">
            <a:off x="7176683" y="169513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EC530391-44F4-CF41-682B-87E9DA19A032}"/>
              </a:ext>
            </a:extLst>
          </p:cNvPr>
          <p:cNvCxnSpPr>
            <a:cxnSpLocks/>
          </p:cNvCxnSpPr>
          <p:nvPr/>
        </p:nvCxnSpPr>
        <p:spPr>
          <a:xfrm flipH="1">
            <a:off x="2188179" y="2460830"/>
            <a:ext cx="25751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627B1933-8C87-AE3C-5DCC-AE486D132A62}"/>
              </a:ext>
            </a:extLst>
          </p:cNvPr>
          <p:cNvCxnSpPr>
            <a:cxnSpLocks/>
          </p:cNvCxnSpPr>
          <p:nvPr/>
        </p:nvCxnSpPr>
        <p:spPr>
          <a:xfrm flipH="1">
            <a:off x="1980254" y="2340832"/>
            <a:ext cx="27831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Diamond 280">
            <a:extLst>
              <a:ext uri="{FF2B5EF4-FFF2-40B4-BE49-F238E27FC236}">
                <a16:creationId xmlns:a16="http://schemas.microsoft.com/office/drawing/2014/main" id="{FB61E780-C06C-2BB6-A0BB-2364D0E1DB3E}"/>
              </a:ext>
            </a:extLst>
          </p:cNvPr>
          <p:cNvSpPr/>
          <p:nvPr/>
        </p:nvSpPr>
        <p:spPr>
          <a:xfrm rot="5400000">
            <a:off x="4662716" y="2404808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82" name="Diamond 281">
            <a:extLst>
              <a:ext uri="{FF2B5EF4-FFF2-40B4-BE49-F238E27FC236}">
                <a16:creationId xmlns:a16="http://schemas.microsoft.com/office/drawing/2014/main" id="{4A9C710C-04AC-9136-4CD5-D90BDFB766A3}"/>
              </a:ext>
            </a:extLst>
          </p:cNvPr>
          <p:cNvSpPr/>
          <p:nvPr/>
        </p:nvSpPr>
        <p:spPr>
          <a:xfrm rot="5400000">
            <a:off x="4662716" y="2286834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220" name="Straight Connector 219">
            <a:extLst>
              <a:ext uri="{FF2B5EF4-FFF2-40B4-BE49-F238E27FC236}">
                <a16:creationId xmlns:a16="http://schemas.microsoft.com/office/drawing/2014/main" id="{0C2D535A-A293-574B-707C-65AEBD4DACC0}"/>
              </a:ext>
            </a:extLst>
          </p:cNvPr>
          <p:cNvCxnSpPr>
            <a:cxnSpLocks/>
          </p:cNvCxnSpPr>
          <p:nvPr/>
        </p:nvCxnSpPr>
        <p:spPr>
          <a:xfrm flipV="1">
            <a:off x="3205843" y="4470619"/>
            <a:ext cx="0" cy="2856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E313698-2431-8411-5724-F7AE9147F2BF}"/>
              </a:ext>
            </a:extLst>
          </p:cNvPr>
          <p:cNvCxnSpPr>
            <a:cxnSpLocks/>
          </p:cNvCxnSpPr>
          <p:nvPr/>
        </p:nvCxnSpPr>
        <p:spPr>
          <a:xfrm>
            <a:off x="1881647" y="4756284"/>
            <a:ext cx="26483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9A9D131B-7ED7-208B-8721-9F270BC7CA2C}"/>
              </a:ext>
            </a:extLst>
          </p:cNvPr>
          <p:cNvSpPr/>
          <p:nvPr/>
        </p:nvSpPr>
        <p:spPr>
          <a:xfrm>
            <a:off x="3169843" y="448901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8" name="Straight Connector 297">
            <a:extLst>
              <a:ext uri="{FF2B5EF4-FFF2-40B4-BE49-F238E27FC236}">
                <a16:creationId xmlns:a16="http://schemas.microsoft.com/office/drawing/2014/main" id="{C4FBBBEC-98A7-3AFB-AC6C-7924A48143E1}"/>
              </a:ext>
            </a:extLst>
          </p:cNvPr>
          <p:cNvCxnSpPr>
            <a:cxnSpLocks/>
          </p:cNvCxnSpPr>
          <p:nvPr/>
        </p:nvCxnSpPr>
        <p:spPr>
          <a:xfrm flipV="1">
            <a:off x="1756647" y="2216508"/>
            <a:ext cx="0" cy="20852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>
            <a:extLst>
              <a:ext uri="{FF2B5EF4-FFF2-40B4-BE49-F238E27FC236}">
                <a16:creationId xmlns:a16="http://schemas.microsoft.com/office/drawing/2014/main" id="{FE98F07B-E18A-43F5-A209-FA3E8A3C2D2C}"/>
              </a:ext>
            </a:extLst>
          </p:cNvPr>
          <p:cNvCxnSpPr>
            <a:cxnSpLocks/>
          </p:cNvCxnSpPr>
          <p:nvPr/>
        </p:nvCxnSpPr>
        <p:spPr>
          <a:xfrm flipH="1">
            <a:off x="712088" y="2105756"/>
            <a:ext cx="40512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Diamond 301">
            <a:extLst>
              <a:ext uri="{FF2B5EF4-FFF2-40B4-BE49-F238E27FC236}">
                <a16:creationId xmlns:a16="http://schemas.microsoft.com/office/drawing/2014/main" id="{C591F9D6-B88E-DB11-4810-6A29BED8E44B}"/>
              </a:ext>
            </a:extLst>
          </p:cNvPr>
          <p:cNvSpPr/>
          <p:nvPr/>
        </p:nvSpPr>
        <p:spPr>
          <a:xfrm rot="5400000">
            <a:off x="4662716" y="2050885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0" name="Rectangle 309">
            <a:extLst>
              <a:ext uri="{FF2B5EF4-FFF2-40B4-BE49-F238E27FC236}">
                <a16:creationId xmlns:a16="http://schemas.microsoft.com/office/drawing/2014/main" id="{92081008-93D0-1746-92D2-4D4713DAE16E}"/>
              </a:ext>
            </a:extLst>
          </p:cNvPr>
          <p:cNvSpPr/>
          <p:nvPr/>
        </p:nvSpPr>
        <p:spPr>
          <a:xfrm>
            <a:off x="2500345" y="776445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2D</a:t>
            </a:r>
          </a:p>
        </p:txBody>
      </p:sp>
      <p:sp>
        <p:nvSpPr>
          <p:cNvPr id="311" name="Rectangle 310">
            <a:extLst>
              <a:ext uri="{FF2B5EF4-FFF2-40B4-BE49-F238E27FC236}">
                <a16:creationId xmlns:a16="http://schemas.microsoft.com/office/drawing/2014/main" id="{A409584F-F879-2346-16D9-5748BDC5B5AF}"/>
              </a:ext>
            </a:extLst>
          </p:cNvPr>
          <p:cNvSpPr/>
          <p:nvPr/>
        </p:nvSpPr>
        <p:spPr>
          <a:xfrm>
            <a:off x="4019386" y="7764455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Truss3D</a:t>
            </a:r>
          </a:p>
        </p:txBody>
      </p:sp>
      <p:sp>
        <p:nvSpPr>
          <p:cNvPr id="312" name="Rectangle 311">
            <a:extLst>
              <a:ext uri="{FF2B5EF4-FFF2-40B4-BE49-F238E27FC236}">
                <a16:creationId xmlns:a16="http://schemas.microsoft.com/office/drawing/2014/main" id="{623CEF4C-163F-6303-B816-E2C6B81278CC}"/>
              </a:ext>
            </a:extLst>
          </p:cNvPr>
          <p:cNvSpPr/>
          <p:nvPr/>
        </p:nvSpPr>
        <p:spPr>
          <a:xfrm>
            <a:off x="5538428" y="7764457"/>
            <a:ext cx="147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2D</a:t>
            </a:r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3F39448C-C358-8D1D-F81F-E11B0780F916}"/>
              </a:ext>
            </a:extLst>
          </p:cNvPr>
          <p:cNvSpPr/>
          <p:nvPr/>
        </p:nvSpPr>
        <p:spPr>
          <a:xfrm>
            <a:off x="7057468" y="7764457"/>
            <a:ext cx="147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_Frame3D</a:t>
            </a:r>
          </a:p>
        </p:txBody>
      </p:sp>
      <p:sp>
        <p:nvSpPr>
          <p:cNvPr id="315" name="Diamond 314">
            <a:extLst>
              <a:ext uri="{FF2B5EF4-FFF2-40B4-BE49-F238E27FC236}">
                <a16:creationId xmlns:a16="http://schemas.microsoft.com/office/drawing/2014/main" id="{F5D0DC13-DB8F-F7B1-7B24-881BCD9318A9}"/>
              </a:ext>
            </a:extLst>
          </p:cNvPr>
          <p:cNvSpPr/>
          <p:nvPr/>
        </p:nvSpPr>
        <p:spPr>
          <a:xfrm rot="5400000">
            <a:off x="4662716" y="21688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D74B7240-CC4F-F78C-255C-31CB53C21456}"/>
              </a:ext>
            </a:extLst>
          </p:cNvPr>
          <p:cNvCxnSpPr>
            <a:cxnSpLocks/>
          </p:cNvCxnSpPr>
          <p:nvPr/>
        </p:nvCxnSpPr>
        <p:spPr>
          <a:xfrm flipH="1">
            <a:off x="1756654" y="2216508"/>
            <a:ext cx="30067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AB59FB18-D6C7-1A83-577F-6B1426CD69B3}"/>
              </a:ext>
            </a:extLst>
          </p:cNvPr>
          <p:cNvCxnSpPr>
            <a:cxnSpLocks/>
          </p:cNvCxnSpPr>
          <p:nvPr/>
        </p:nvCxnSpPr>
        <p:spPr>
          <a:xfrm flipV="1">
            <a:off x="712088" y="2109181"/>
            <a:ext cx="0" cy="4991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6E3663A3-039B-620A-E85D-43C67AE47126}"/>
              </a:ext>
            </a:extLst>
          </p:cNvPr>
          <p:cNvCxnSpPr>
            <a:cxnSpLocks/>
          </p:cNvCxnSpPr>
          <p:nvPr/>
        </p:nvCxnSpPr>
        <p:spPr>
          <a:xfrm>
            <a:off x="3238351" y="7557296"/>
            <a:ext cx="44994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EA6EED1C-6A2A-BED5-4BFD-991EF82778FB}"/>
              </a:ext>
            </a:extLst>
          </p:cNvPr>
          <p:cNvCxnSpPr>
            <a:cxnSpLocks/>
          </p:cNvCxnSpPr>
          <p:nvPr/>
        </p:nvCxnSpPr>
        <p:spPr>
          <a:xfrm flipH="1" flipV="1">
            <a:off x="3238345" y="7557301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>
            <a:extLst>
              <a:ext uri="{FF2B5EF4-FFF2-40B4-BE49-F238E27FC236}">
                <a16:creationId xmlns:a16="http://schemas.microsoft.com/office/drawing/2014/main" id="{2D8BDE41-D350-70EF-2BB4-C1BDF543D060}"/>
              </a:ext>
            </a:extLst>
          </p:cNvPr>
          <p:cNvCxnSpPr>
            <a:cxnSpLocks/>
          </p:cNvCxnSpPr>
          <p:nvPr/>
        </p:nvCxnSpPr>
        <p:spPr>
          <a:xfrm flipV="1">
            <a:off x="3247527" y="7277194"/>
            <a:ext cx="0" cy="28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E0762DC1-8DFA-2401-E995-110182D6F88D}"/>
              </a:ext>
            </a:extLst>
          </p:cNvPr>
          <p:cNvSpPr/>
          <p:nvPr/>
        </p:nvSpPr>
        <p:spPr>
          <a:xfrm>
            <a:off x="3211528" y="7291592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06B0952-9D37-C62D-8D2E-8835826681E8}"/>
              </a:ext>
            </a:extLst>
          </p:cNvPr>
          <p:cNvCxnSpPr>
            <a:cxnSpLocks/>
          </p:cNvCxnSpPr>
          <p:nvPr/>
        </p:nvCxnSpPr>
        <p:spPr>
          <a:xfrm flipV="1">
            <a:off x="4738164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>
            <a:extLst>
              <a:ext uri="{FF2B5EF4-FFF2-40B4-BE49-F238E27FC236}">
                <a16:creationId xmlns:a16="http://schemas.microsoft.com/office/drawing/2014/main" id="{39B5C49E-D04E-520B-3EDB-451CD9FB080A}"/>
              </a:ext>
            </a:extLst>
          </p:cNvPr>
          <p:cNvCxnSpPr>
            <a:cxnSpLocks/>
          </p:cNvCxnSpPr>
          <p:nvPr/>
        </p:nvCxnSpPr>
        <p:spPr>
          <a:xfrm flipV="1">
            <a:off x="6237981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Connector 334">
            <a:extLst>
              <a:ext uri="{FF2B5EF4-FFF2-40B4-BE49-F238E27FC236}">
                <a16:creationId xmlns:a16="http://schemas.microsoft.com/office/drawing/2014/main" id="{9476FA28-4E65-3AF1-4B16-B5ECCD8F9D2C}"/>
              </a:ext>
            </a:extLst>
          </p:cNvPr>
          <p:cNvCxnSpPr>
            <a:cxnSpLocks/>
          </p:cNvCxnSpPr>
          <p:nvPr/>
        </p:nvCxnSpPr>
        <p:spPr>
          <a:xfrm flipV="1">
            <a:off x="7737800" y="7557305"/>
            <a:ext cx="0" cy="2071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ED646BAF-C734-25E4-7C42-99943F6C1720}"/>
              </a:ext>
            </a:extLst>
          </p:cNvPr>
          <p:cNvCxnSpPr>
            <a:cxnSpLocks/>
          </p:cNvCxnSpPr>
          <p:nvPr/>
        </p:nvCxnSpPr>
        <p:spPr>
          <a:xfrm>
            <a:off x="3817844" y="7098623"/>
            <a:ext cx="33886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CB2B978C-A729-3886-E3C5-24CF7CD553CB}"/>
              </a:ext>
            </a:extLst>
          </p:cNvPr>
          <p:cNvCxnSpPr>
            <a:cxnSpLocks/>
          </p:cNvCxnSpPr>
          <p:nvPr/>
        </p:nvCxnSpPr>
        <p:spPr>
          <a:xfrm>
            <a:off x="3817849" y="4449746"/>
            <a:ext cx="26506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>
            <a:extLst>
              <a:ext uri="{FF2B5EF4-FFF2-40B4-BE49-F238E27FC236}">
                <a16:creationId xmlns:a16="http://schemas.microsoft.com/office/drawing/2014/main" id="{7A69D288-B25E-7D53-C8F9-68DBF62C4A3A}"/>
              </a:ext>
            </a:extLst>
          </p:cNvPr>
          <p:cNvCxnSpPr>
            <a:cxnSpLocks/>
          </p:cNvCxnSpPr>
          <p:nvPr/>
        </p:nvCxnSpPr>
        <p:spPr>
          <a:xfrm flipH="1">
            <a:off x="3817853" y="3528105"/>
            <a:ext cx="2707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0F302B63-2467-0A8F-B5D3-2B19247E9862}"/>
              </a:ext>
            </a:extLst>
          </p:cNvPr>
          <p:cNvCxnSpPr>
            <a:cxnSpLocks/>
          </p:cNvCxnSpPr>
          <p:nvPr/>
        </p:nvCxnSpPr>
        <p:spPr>
          <a:xfrm flipH="1">
            <a:off x="3805981" y="2820632"/>
            <a:ext cx="6935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FC3292E-B528-D9A5-50BB-C70D0B472240}"/>
              </a:ext>
            </a:extLst>
          </p:cNvPr>
          <p:cNvCxnSpPr>
            <a:cxnSpLocks/>
          </p:cNvCxnSpPr>
          <p:nvPr/>
        </p:nvCxnSpPr>
        <p:spPr>
          <a:xfrm flipV="1">
            <a:off x="4499528" y="2820126"/>
            <a:ext cx="0" cy="13126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160DB67C-D496-C0A9-2233-04D93FDD71F2}"/>
              </a:ext>
            </a:extLst>
          </p:cNvPr>
          <p:cNvCxnSpPr>
            <a:cxnSpLocks/>
          </p:cNvCxnSpPr>
          <p:nvPr/>
        </p:nvCxnSpPr>
        <p:spPr>
          <a:xfrm flipV="1">
            <a:off x="4088639" y="3528105"/>
            <a:ext cx="0" cy="7625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>
            <a:extLst>
              <a:ext uri="{FF2B5EF4-FFF2-40B4-BE49-F238E27FC236}">
                <a16:creationId xmlns:a16="http://schemas.microsoft.com/office/drawing/2014/main" id="{52F6E45C-1245-2A85-5416-F50460A104E4}"/>
              </a:ext>
            </a:extLst>
          </p:cNvPr>
          <p:cNvCxnSpPr>
            <a:cxnSpLocks/>
          </p:cNvCxnSpPr>
          <p:nvPr/>
        </p:nvCxnSpPr>
        <p:spPr>
          <a:xfrm flipH="1">
            <a:off x="4088641" y="4290610"/>
            <a:ext cx="26865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Connector 362">
            <a:extLst>
              <a:ext uri="{FF2B5EF4-FFF2-40B4-BE49-F238E27FC236}">
                <a16:creationId xmlns:a16="http://schemas.microsoft.com/office/drawing/2014/main" id="{12D27AA9-5045-C072-D03F-7F8806CDA3A5}"/>
              </a:ext>
            </a:extLst>
          </p:cNvPr>
          <p:cNvCxnSpPr>
            <a:cxnSpLocks/>
          </p:cNvCxnSpPr>
          <p:nvPr/>
        </p:nvCxnSpPr>
        <p:spPr>
          <a:xfrm flipH="1">
            <a:off x="4499540" y="4132727"/>
            <a:ext cx="22756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>
            <a:extLst>
              <a:ext uri="{FF2B5EF4-FFF2-40B4-BE49-F238E27FC236}">
                <a16:creationId xmlns:a16="http://schemas.microsoft.com/office/drawing/2014/main" id="{7EE8B26D-33BB-77F2-B591-5C53703ED7B0}"/>
              </a:ext>
            </a:extLst>
          </p:cNvPr>
          <p:cNvSpPr/>
          <p:nvPr/>
        </p:nvSpPr>
        <p:spPr>
          <a:xfrm>
            <a:off x="9691930" y="6712004"/>
            <a:ext cx="2056529" cy="1412372"/>
          </a:xfrm>
          <a:prstGeom prst="rect">
            <a:avLst/>
          </a:prstGeom>
          <a:solidFill>
            <a:schemeClr val="accent1">
              <a:lumMod val="20000"/>
              <a:lumOff val="80000"/>
              <a:alpha val="36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8" name="Diamond 367">
            <a:extLst>
              <a:ext uri="{FF2B5EF4-FFF2-40B4-BE49-F238E27FC236}">
                <a16:creationId xmlns:a16="http://schemas.microsoft.com/office/drawing/2014/main" id="{DB802702-1684-9E22-D187-58181FE2AB6B}"/>
              </a:ext>
            </a:extLst>
          </p:cNvPr>
          <p:cNvSpPr/>
          <p:nvPr/>
        </p:nvSpPr>
        <p:spPr>
          <a:xfrm rot="5400000">
            <a:off x="11382610" y="7513460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9" name="Diamond 368">
            <a:extLst>
              <a:ext uri="{FF2B5EF4-FFF2-40B4-BE49-F238E27FC236}">
                <a16:creationId xmlns:a16="http://schemas.microsoft.com/office/drawing/2014/main" id="{0718E7CC-8D81-9F4C-D862-DEF505A7CDDC}"/>
              </a:ext>
            </a:extLst>
          </p:cNvPr>
          <p:cNvSpPr/>
          <p:nvPr/>
        </p:nvSpPr>
        <p:spPr>
          <a:xfrm rot="5400000">
            <a:off x="11382610" y="7849899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0" name="Isosceles Triangle 369">
            <a:extLst>
              <a:ext uri="{FF2B5EF4-FFF2-40B4-BE49-F238E27FC236}">
                <a16:creationId xmlns:a16="http://schemas.microsoft.com/office/drawing/2014/main" id="{7EE4ED24-53DD-EC80-8A05-3A56D7F3C10C}"/>
              </a:ext>
            </a:extLst>
          </p:cNvPr>
          <p:cNvSpPr/>
          <p:nvPr/>
        </p:nvSpPr>
        <p:spPr>
          <a:xfrm rot="5400000">
            <a:off x="11382610" y="7151600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63C8A327-DE6E-D1FE-880D-9E1BF1519BCC}"/>
              </a:ext>
            </a:extLst>
          </p:cNvPr>
          <p:cNvCxnSpPr>
            <a:cxnSpLocks/>
          </p:cNvCxnSpPr>
          <p:nvPr/>
        </p:nvCxnSpPr>
        <p:spPr>
          <a:xfrm>
            <a:off x="11040610" y="7203424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Straight Connector 371">
            <a:extLst>
              <a:ext uri="{FF2B5EF4-FFF2-40B4-BE49-F238E27FC236}">
                <a16:creationId xmlns:a16="http://schemas.microsoft.com/office/drawing/2014/main" id="{D856EF53-A03A-84EC-3499-694671E22711}"/>
              </a:ext>
            </a:extLst>
          </p:cNvPr>
          <p:cNvCxnSpPr>
            <a:cxnSpLocks/>
          </p:cNvCxnSpPr>
          <p:nvPr/>
        </p:nvCxnSpPr>
        <p:spPr>
          <a:xfrm>
            <a:off x="11040610" y="7565927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Straight Connector 372">
            <a:extLst>
              <a:ext uri="{FF2B5EF4-FFF2-40B4-BE49-F238E27FC236}">
                <a16:creationId xmlns:a16="http://schemas.microsoft.com/office/drawing/2014/main" id="{56C66048-0329-BEB1-9A59-E5F040F83CF5}"/>
              </a:ext>
            </a:extLst>
          </p:cNvPr>
          <p:cNvCxnSpPr>
            <a:cxnSpLocks/>
          </p:cNvCxnSpPr>
          <p:nvPr/>
        </p:nvCxnSpPr>
        <p:spPr>
          <a:xfrm>
            <a:off x="11040610" y="7904682"/>
            <a:ext cx="32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TextBox 373">
            <a:extLst>
              <a:ext uri="{FF2B5EF4-FFF2-40B4-BE49-F238E27FC236}">
                <a16:creationId xmlns:a16="http://schemas.microsoft.com/office/drawing/2014/main" id="{8FC834A0-DF16-5762-8EEF-1AD794B444A4}"/>
              </a:ext>
            </a:extLst>
          </p:cNvPr>
          <p:cNvSpPr txBox="1"/>
          <p:nvPr/>
        </p:nvSpPr>
        <p:spPr>
          <a:xfrm>
            <a:off x="9691928" y="7041050"/>
            <a:ext cx="1448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</a:t>
            </a:r>
          </a:p>
        </p:txBody>
      </p:sp>
      <p:sp>
        <p:nvSpPr>
          <p:cNvPr id="375" name="TextBox 374">
            <a:extLst>
              <a:ext uri="{FF2B5EF4-FFF2-40B4-BE49-F238E27FC236}">
                <a16:creationId xmlns:a16="http://schemas.microsoft.com/office/drawing/2014/main" id="{F9094194-170C-AAF0-6EFA-D0001801A3E1}"/>
              </a:ext>
            </a:extLst>
          </p:cNvPr>
          <p:cNvSpPr txBox="1"/>
          <p:nvPr/>
        </p:nvSpPr>
        <p:spPr>
          <a:xfrm>
            <a:off x="9685958" y="7367017"/>
            <a:ext cx="140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TextBox 375">
            <a:extLst>
              <a:ext uri="{FF2B5EF4-FFF2-40B4-BE49-F238E27FC236}">
                <a16:creationId xmlns:a16="http://schemas.microsoft.com/office/drawing/2014/main" id="{7ABC900E-56AF-BA0E-D9E6-043CF9F5E9B5}"/>
              </a:ext>
            </a:extLst>
          </p:cNvPr>
          <p:cNvSpPr txBox="1"/>
          <p:nvPr/>
        </p:nvSpPr>
        <p:spPr>
          <a:xfrm>
            <a:off x="9659056" y="7734285"/>
            <a:ext cx="1666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Aggregation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Rectangle 376">
            <a:extLst>
              <a:ext uri="{FF2B5EF4-FFF2-40B4-BE49-F238E27FC236}">
                <a16:creationId xmlns:a16="http://schemas.microsoft.com/office/drawing/2014/main" id="{A0FC6251-B76D-C834-D08E-B2325DF79A8B}"/>
              </a:ext>
            </a:extLst>
          </p:cNvPr>
          <p:cNvSpPr/>
          <p:nvPr/>
        </p:nvSpPr>
        <p:spPr>
          <a:xfrm>
            <a:off x="5781735" y="71800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</a:t>
            </a:r>
          </a:p>
        </p:txBody>
      </p:sp>
      <p:sp>
        <p:nvSpPr>
          <p:cNvPr id="378" name="Rectangle 377">
            <a:extLst>
              <a:ext uri="{FF2B5EF4-FFF2-40B4-BE49-F238E27FC236}">
                <a16:creationId xmlns:a16="http://schemas.microsoft.com/office/drawing/2014/main" id="{0E618602-2B7A-389E-B6C3-D2C7A00AC854}"/>
              </a:ext>
            </a:extLst>
          </p:cNvPr>
          <p:cNvSpPr/>
          <p:nvPr/>
        </p:nvSpPr>
        <p:spPr>
          <a:xfrm>
            <a:off x="7337264" y="718000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</a:p>
        </p:txBody>
      </p:sp>
      <p:cxnSp>
        <p:nvCxnSpPr>
          <p:cNvPr id="379" name="Straight Connector 378">
            <a:extLst>
              <a:ext uri="{FF2B5EF4-FFF2-40B4-BE49-F238E27FC236}">
                <a16:creationId xmlns:a16="http://schemas.microsoft.com/office/drawing/2014/main" id="{D7A0238D-7B05-07D9-4801-6960F7D94F28}"/>
              </a:ext>
            </a:extLst>
          </p:cNvPr>
          <p:cNvCxnSpPr>
            <a:cxnSpLocks/>
          </p:cNvCxnSpPr>
          <p:nvPr/>
        </p:nvCxnSpPr>
        <p:spPr>
          <a:xfrm flipV="1">
            <a:off x="7667023" y="1078003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0" name="Diamond 379">
            <a:extLst>
              <a:ext uri="{FF2B5EF4-FFF2-40B4-BE49-F238E27FC236}">
                <a16:creationId xmlns:a16="http://schemas.microsoft.com/office/drawing/2014/main" id="{1D20A162-0E06-ECD5-1032-6793289311C9}"/>
              </a:ext>
            </a:extLst>
          </p:cNvPr>
          <p:cNvSpPr/>
          <p:nvPr/>
        </p:nvSpPr>
        <p:spPr>
          <a:xfrm rot="10800000">
            <a:off x="7633883" y="109517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382" name="Straight Connector 381">
            <a:extLst>
              <a:ext uri="{FF2B5EF4-FFF2-40B4-BE49-F238E27FC236}">
                <a16:creationId xmlns:a16="http://schemas.microsoft.com/office/drawing/2014/main" id="{1D957B46-3D25-8464-B5BE-0ADE546C5FDF}"/>
              </a:ext>
            </a:extLst>
          </p:cNvPr>
          <p:cNvCxnSpPr>
            <a:cxnSpLocks/>
          </p:cNvCxnSpPr>
          <p:nvPr/>
        </p:nvCxnSpPr>
        <p:spPr>
          <a:xfrm flipV="1">
            <a:off x="6823699" y="1078003"/>
            <a:ext cx="0" cy="2399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Diamond 382">
            <a:extLst>
              <a:ext uri="{FF2B5EF4-FFF2-40B4-BE49-F238E27FC236}">
                <a16:creationId xmlns:a16="http://schemas.microsoft.com/office/drawing/2014/main" id="{E2453BC4-A353-703B-A9AC-047CFBCFDC7C}"/>
              </a:ext>
            </a:extLst>
          </p:cNvPr>
          <p:cNvSpPr/>
          <p:nvPr/>
        </p:nvSpPr>
        <p:spPr>
          <a:xfrm rot="10800000">
            <a:off x="6790556" y="1095173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B6BB8A35-DE44-F7F5-4C0C-323981EFD45E}"/>
              </a:ext>
            </a:extLst>
          </p:cNvPr>
          <p:cNvSpPr txBox="1"/>
          <p:nvPr/>
        </p:nvSpPr>
        <p:spPr>
          <a:xfrm>
            <a:off x="3871874" y="2586137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5" name="TextBox 384">
            <a:extLst>
              <a:ext uri="{FF2B5EF4-FFF2-40B4-BE49-F238E27FC236}">
                <a16:creationId xmlns:a16="http://schemas.microsoft.com/office/drawing/2014/main" id="{B46FBA8D-1766-AA67-1747-8393829DA220}"/>
              </a:ext>
            </a:extLst>
          </p:cNvPr>
          <p:cNvSpPr txBox="1"/>
          <p:nvPr/>
        </p:nvSpPr>
        <p:spPr>
          <a:xfrm>
            <a:off x="3871874" y="3292757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9B741859-FC9B-42FE-2A41-8BDEA5D10F9C}"/>
              </a:ext>
            </a:extLst>
          </p:cNvPr>
          <p:cNvSpPr txBox="1"/>
          <p:nvPr/>
        </p:nvSpPr>
        <p:spPr>
          <a:xfrm>
            <a:off x="3871874" y="4211683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433C7931-E164-28AA-2C17-8C4270422951}"/>
              </a:ext>
            </a:extLst>
          </p:cNvPr>
          <p:cNvSpPr txBox="1"/>
          <p:nvPr/>
        </p:nvSpPr>
        <p:spPr>
          <a:xfrm>
            <a:off x="6335155" y="1072843"/>
            <a:ext cx="525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F7917974-EC64-96D9-C530-FB8B41D61ACF}"/>
              </a:ext>
            </a:extLst>
          </p:cNvPr>
          <p:cNvSpPr txBox="1"/>
          <p:nvPr/>
        </p:nvSpPr>
        <p:spPr>
          <a:xfrm>
            <a:off x="7227516" y="1072843"/>
            <a:ext cx="483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0..1</a:t>
            </a:r>
          </a:p>
        </p:txBody>
      </p:sp>
      <p:sp>
        <p:nvSpPr>
          <p:cNvPr id="389" name="TextBox 388">
            <a:extLst>
              <a:ext uri="{FF2B5EF4-FFF2-40B4-BE49-F238E27FC236}">
                <a16:creationId xmlns:a16="http://schemas.microsoft.com/office/drawing/2014/main" id="{CF3A6CBC-BD70-09B0-46AC-8A6751CA5518}"/>
              </a:ext>
            </a:extLst>
          </p:cNvPr>
          <p:cNvSpPr txBox="1"/>
          <p:nvPr/>
        </p:nvSpPr>
        <p:spPr>
          <a:xfrm>
            <a:off x="3841424" y="685939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0" name="TextBox 389">
            <a:extLst>
              <a:ext uri="{FF2B5EF4-FFF2-40B4-BE49-F238E27FC236}">
                <a16:creationId xmlns:a16="http://schemas.microsoft.com/office/drawing/2014/main" id="{34D57B9E-A527-CF3C-ACD8-37952A4DE01F}"/>
              </a:ext>
            </a:extLst>
          </p:cNvPr>
          <p:cNvSpPr txBox="1"/>
          <p:nvPr/>
        </p:nvSpPr>
        <p:spPr>
          <a:xfrm>
            <a:off x="2364375" y="6859394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1" name="TextBox 390">
            <a:extLst>
              <a:ext uri="{FF2B5EF4-FFF2-40B4-BE49-F238E27FC236}">
                <a16:creationId xmlns:a16="http://schemas.microsoft.com/office/drawing/2014/main" id="{73EECF8E-F950-88DE-E612-A83871E0F475}"/>
              </a:ext>
            </a:extLst>
          </p:cNvPr>
          <p:cNvSpPr txBox="1"/>
          <p:nvPr/>
        </p:nvSpPr>
        <p:spPr>
          <a:xfrm>
            <a:off x="2080654" y="4049475"/>
            <a:ext cx="531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2" name="TextBox 391">
            <a:extLst>
              <a:ext uri="{FF2B5EF4-FFF2-40B4-BE49-F238E27FC236}">
                <a16:creationId xmlns:a16="http://schemas.microsoft.com/office/drawing/2014/main" id="{12193877-E958-865B-2FFB-3360A623810D}"/>
              </a:ext>
            </a:extLst>
          </p:cNvPr>
          <p:cNvSpPr txBox="1"/>
          <p:nvPr/>
        </p:nvSpPr>
        <p:spPr>
          <a:xfrm>
            <a:off x="2130226" y="3292753"/>
            <a:ext cx="481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..*</a:t>
            </a:r>
          </a:p>
        </p:txBody>
      </p:sp>
      <p:sp>
        <p:nvSpPr>
          <p:cNvPr id="393" name="TextBox 392">
            <a:extLst>
              <a:ext uri="{FF2B5EF4-FFF2-40B4-BE49-F238E27FC236}">
                <a16:creationId xmlns:a16="http://schemas.microsoft.com/office/drawing/2014/main" id="{75F937DF-8FAA-344F-FE2D-88F6023A4F2C}"/>
              </a:ext>
            </a:extLst>
          </p:cNvPr>
          <p:cNvSpPr txBox="1"/>
          <p:nvPr/>
        </p:nvSpPr>
        <p:spPr>
          <a:xfrm>
            <a:off x="2090326" y="2579435"/>
            <a:ext cx="521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id="{781CD275-DB27-5625-2633-94181324A3F2}"/>
              </a:ext>
            </a:extLst>
          </p:cNvPr>
          <p:cNvSpPr txBox="1"/>
          <p:nvPr/>
        </p:nvSpPr>
        <p:spPr>
          <a:xfrm>
            <a:off x="7921559" y="509462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id="{27683901-D44E-39DD-3005-54D3CFDFDB6F}"/>
              </a:ext>
            </a:extLst>
          </p:cNvPr>
          <p:cNvSpPr txBox="1"/>
          <p:nvPr/>
        </p:nvSpPr>
        <p:spPr>
          <a:xfrm>
            <a:off x="7167153" y="3849075"/>
            <a:ext cx="544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..*</a:t>
            </a:r>
          </a:p>
        </p:txBody>
      </p:sp>
      <p:sp>
        <p:nvSpPr>
          <p:cNvPr id="396" name="Rectangle 395">
            <a:extLst>
              <a:ext uri="{FF2B5EF4-FFF2-40B4-BE49-F238E27FC236}">
                <a16:creationId xmlns:a16="http://schemas.microsoft.com/office/drawing/2014/main" id="{26DCD9A8-7F00-8168-05CD-004CD5E6BADA}"/>
              </a:ext>
            </a:extLst>
          </p:cNvPr>
          <p:cNvSpPr/>
          <p:nvPr/>
        </p:nvSpPr>
        <p:spPr>
          <a:xfrm>
            <a:off x="4769983" y="1317964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7" name="Straight Connector 396">
            <a:extLst>
              <a:ext uri="{FF2B5EF4-FFF2-40B4-BE49-F238E27FC236}">
                <a16:creationId xmlns:a16="http://schemas.microsoft.com/office/drawing/2014/main" id="{8466236F-96D5-9EFA-9C5A-59ACA2C433EB}"/>
              </a:ext>
            </a:extLst>
          </p:cNvPr>
          <p:cNvCxnSpPr>
            <a:cxnSpLocks/>
            <a:stCxn id="396" idx="3"/>
          </p:cNvCxnSpPr>
          <p:nvPr/>
        </p:nvCxnSpPr>
        <p:spPr>
          <a:xfrm>
            <a:off x="6065986" y="1497962"/>
            <a:ext cx="49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" name="Diamond 398">
            <a:extLst>
              <a:ext uri="{FF2B5EF4-FFF2-40B4-BE49-F238E27FC236}">
                <a16:creationId xmlns:a16="http://schemas.microsoft.com/office/drawing/2014/main" id="{52229FF1-2EA2-CF18-DDE9-86BE79DD9DBD}"/>
              </a:ext>
            </a:extLst>
          </p:cNvPr>
          <p:cNvSpPr/>
          <p:nvPr/>
        </p:nvSpPr>
        <p:spPr>
          <a:xfrm rot="16200000">
            <a:off x="6095379" y="1443964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00" name="TextBox 399">
            <a:extLst>
              <a:ext uri="{FF2B5EF4-FFF2-40B4-BE49-F238E27FC236}">
                <a16:creationId xmlns:a16="http://schemas.microsoft.com/office/drawing/2014/main" id="{4E235852-30FA-5DF5-446F-3049C02B6E09}"/>
              </a:ext>
            </a:extLst>
          </p:cNvPr>
          <p:cNvSpPr txBox="1"/>
          <p:nvPr/>
        </p:nvSpPr>
        <p:spPr>
          <a:xfrm>
            <a:off x="5161441" y="1858781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1" name="TextBox 400">
            <a:extLst>
              <a:ext uri="{FF2B5EF4-FFF2-40B4-BE49-F238E27FC236}">
                <a16:creationId xmlns:a16="http://schemas.microsoft.com/office/drawing/2014/main" id="{F59E0958-3D16-2C83-6836-8BB739E6D08C}"/>
              </a:ext>
            </a:extLst>
          </p:cNvPr>
          <p:cNvSpPr txBox="1"/>
          <p:nvPr/>
        </p:nvSpPr>
        <p:spPr>
          <a:xfrm>
            <a:off x="7049338" y="1868758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2" name="TextBox 401">
            <a:extLst>
              <a:ext uri="{FF2B5EF4-FFF2-40B4-BE49-F238E27FC236}">
                <a16:creationId xmlns:a16="http://schemas.microsoft.com/office/drawing/2014/main" id="{5C2AB443-E846-060B-BD0F-130B001697FB}"/>
              </a:ext>
            </a:extLst>
          </p:cNvPr>
          <p:cNvSpPr txBox="1"/>
          <p:nvPr/>
        </p:nvSpPr>
        <p:spPr>
          <a:xfrm>
            <a:off x="9125616" y="1858781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3" name="TextBox 402">
            <a:extLst>
              <a:ext uri="{FF2B5EF4-FFF2-40B4-BE49-F238E27FC236}">
                <a16:creationId xmlns:a16="http://schemas.microsoft.com/office/drawing/2014/main" id="{4A4FBEC2-D924-3A79-2BE8-24BFC9F15342}"/>
              </a:ext>
            </a:extLst>
          </p:cNvPr>
          <p:cNvSpPr txBox="1"/>
          <p:nvPr/>
        </p:nvSpPr>
        <p:spPr>
          <a:xfrm>
            <a:off x="6412050" y="1268476"/>
            <a:ext cx="160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5660AA6E-CC61-AC3B-FCB5-FDC19B3C7E1E}"/>
              </a:ext>
            </a:extLst>
          </p:cNvPr>
          <p:cNvSpPr txBox="1"/>
          <p:nvPr/>
        </p:nvSpPr>
        <p:spPr>
          <a:xfrm>
            <a:off x="9702912" y="6702497"/>
            <a:ext cx="20784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s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</a:t>
            </a:r>
            <a:r>
              <a:rPr lang="pt-BR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ACF1436C-4D40-76FA-66EE-5ECCD9744DA0}"/>
              </a:ext>
            </a:extLst>
          </p:cNvPr>
          <p:cNvCxnSpPr>
            <a:cxnSpLocks/>
          </p:cNvCxnSpPr>
          <p:nvPr/>
        </p:nvCxnSpPr>
        <p:spPr>
          <a:xfrm flipV="1">
            <a:off x="1881647" y="4756284"/>
            <a:ext cx="0" cy="187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5D2263F8-A546-48D5-5E0B-861695F4068D}"/>
              </a:ext>
            </a:extLst>
          </p:cNvPr>
          <p:cNvCxnSpPr>
            <a:cxnSpLocks/>
          </p:cNvCxnSpPr>
          <p:nvPr/>
        </p:nvCxnSpPr>
        <p:spPr>
          <a:xfrm flipV="1">
            <a:off x="4530039" y="4756284"/>
            <a:ext cx="0" cy="187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DC9F6BAD-C36D-0CAA-5D52-C58E7FD245EF}"/>
              </a:ext>
            </a:extLst>
          </p:cNvPr>
          <p:cNvCxnSpPr>
            <a:cxnSpLocks/>
          </p:cNvCxnSpPr>
          <p:nvPr/>
        </p:nvCxnSpPr>
        <p:spPr>
          <a:xfrm flipV="1">
            <a:off x="1881647" y="5297227"/>
            <a:ext cx="0" cy="1038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99546650-949D-0062-C1A6-683F2A11390B}"/>
              </a:ext>
            </a:extLst>
          </p:cNvPr>
          <p:cNvCxnSpPr>
            <a:cxnSpLocks/>
          </p:cNvCxnSpPr>
          <p:nvPr/>
        </p:nvCxnSpPr>
        <p:spPr>
          <a:xfrm>
            <a:off x="1881647" y="5744022"/>
            <a:ext cx="8107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5F8EA720-7722-D1E0-1AE4-7B5B5B70EDCA}"/>
              </a:ext>
            </a:extLst>
          </p:cNvPr>
          <p:cNvCxnSpPr>
            <a:cxnSpLocks/>
          </p:cNvCxnSpPr>
          <p:nvPr/>
        </p:nvCxnSpPr>
        <p:spPr>
          <a:xfrm>
            <a:off x="1881647" y="6335373"/>
            <a:ext cx="6186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Rectangle 206">
            <a:extLst>
              <a:ext uri="{FF2B5EF4-FFF2-40B4-BE49-F238E27FC236}">
                <a16:creationId xmlns:a16="http://schemas.microsoft.com/office/drawing/2014/main" id="{DBEC4CAE-784E-3841-6113-4FA8896F1DCB}"/>
              </a:ext>
            </a:extLst>
          </p:cNvPr>
          <p:cNvSpPr/>
          <p:nvPr/>
        </p:nvSpPr>
        <p:spPr>
          <a:xfrm>
            <a:off x="6560172" y="4110612"/>
            <a:ext cx="1296000" cy="36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341" name="Diamond 340">
            <a:extLst>
              <a:ext uri="{FF2B5EF4-FFF2-40B4-BE49-F238E27FC236}">
                <a16:creationId xmlns:a16="http://schemas.microsoft.com/office/drawing/2014/main" id="{B30CCB47-5F26-45D4-9404-B7FFE0F28D56}"/>
              </a:ext>
            </a:extLst>
          </p:cNvPr>
          <p:cNvSpPr/>
          <p:nvPr/>
        </p:nvSpPr>
        <p:spPr>
          <a:xfrm rot="5400000">
            <a:off x="6462963" y="439574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49" name="Diamond 348">
            <a:extLst>
              <a:ext uri="{FF2B5EF4-FFF2-40B4-BE49-F238E27FC236}">
                <a16:creationId xmlns:a16="http://schemas.microsoft.com/office/drawing/2014/main" id="{FF4188FA-286B-2B6C-815B-C039ADB483FC}"/>
              </a:ext>
            </a:extLst>
          </p:cNvPr>
          <p:cNvSpPr/>
          <p:nvPr/>
        </p:nvSpPr>
        <p:spPr>
          <a:xfrm rot="5400000">
            <a:off x="6462963" y="423723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50" name="Diamond 349">
            <a:extLst>
              <a:ext uri="{FF2B5EF4-FFF2-40B4-BE49-F238E27FC236}">
                <a16:creationId xmlns:a16="http://schemas.microsoft.com/office/drawing/2014/main" id="{143F5084-593F-8709-4138-7847D7FE947A}"/>
              </a:ext>
            </a:extLst>
          </p:cNvPr>
          <p:cNvSpPr/>
          <p:nvPr/>
        </p:nvSpPr>
        <p:spPr>
          <a:xfrm rot="5400000">
            <a:off x="6462963" y="4078728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0557ED4E-4842-09F4-EC04-1CEF500EBFAF}"/>
              </a:ext>
            </a:extLst>
          </p:cNvPr>
          <p:cNvSpPr/>
          <p:nvPr/>
        </p:nvSpPr>
        <p:spPr>
          <a:xfrm>
            <a:off x="2557843" y="6895429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m</a:t>
            </a:r>
            <a:endParaRPr lang="en-US" sz="1600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C542F498-5D4E-32A5-64EF-FE43C3027817}"/>
              </a:ext>
            </a:extLst>
          </p:cNvPr>
          <p:cNvSpPr/>
          <p:nvPr/>
        </p:nvSpPr>
        <p:spPr>
          <a:xfrm>
            <a:off x="2557843" y="264012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4B7BD6B-417C-60D0-D318-A54D5EFE952E}"/>
              </a:ext>
            </a:extLst>
          </p:cNvPr>
          <p:cNvSpPr/>
          <p:nvPr/>
        </p:nvSpPr>
        <p:spPr>
          <a:xfrm>
            <a:off x="2557843" y="3363136"/>
            <a:ext cx="1296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4B57F1A6-393D-9264-876A-45E0F6BCE48B}"/>
              </a:ext>
            </a:extLst>
          </p:cNvPr>
          <p:cNvSpPr/>
          <p:nvPr/>
        </p:nvSpPr>
        <p:spPr>
          <a:xfrm>
            <a:off x="2557843" y="4110612"/>
            <a:ext cx="1296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</p:txBody>
      </p: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1AE31582-4829-C0B2-A1DF-070E523CEBA7}"/>
              </a:ext>
            </a:extLst>
          </p:cNvPr>
          <p:cNvCxnSpPr>
            <a:cxnSpLocks/>
          </p:cNvCxnSpPr>
          <p:nvPr/>
        </p:nvCxnSpPr>
        <p:spPr>
          <a:xfrm flipH="1">
            <a:off x="5339699" y="3211157"/>
            <a:ext cx="18684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73363412-246A-CDF7-D71D-4A4DAC74E8EF}"/>
              </a:ext>
            </a:extLst>
          </p:cNvPr>
          <p:cNvCxnSpPr>
            <a:cxnSpLocks/>
          </p:cNvCxnSpPr>
          <p:nvPr/>
        </p:nvCxnSpPr>
        <p:spPr>
          <a:xfrm flipV="1">
            <a:off x="5339699" y="2458810"/>
            <a:ext cx="0" cy="747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Diamond 181">
            <a:extLst>
              <a:ext uri="{FF2B5EF4-FFF2-40B4-BE49-F238E27FC236}">
                <a16:creationId xmlns:a16="http://schemas.microsoft.com/office/drawing/2014/main" id="{0CB8BCA3-1C1C-55EB-6A40-79BC2A7F9786}"/>
              </a:ext>
            </a:extLst>
          </p:cNvPr>
          <p:cNvSpPr/>
          <p:nvPr/>
        </p:nvSpPr>
        <p:spPr>
          <a:xfrm rot="10800000">
            <a:off x="5303699" y="2473559"/>
            <a:ext cx="72000" cy="108000"/>
          </a:xfrm>
          <a:prstGeom prst="diamond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341710F8-9826-971D-A098-D3B43FC450BC}"/>
              </a:ext>
            </a:extLst>
          </p:cNvPr>
          <p:cNvCxnSpPr>
            <a:cxnSpLocks/>
          </p:cNvCxnSpPr>
          <p:nvPr/>
        </p:nvCxnSpPr>
        <p:spPr>
          <a:xfrm flipV="1">
            <a:off x="7208172" y="4470612"/>
            <a:ext cx="0" cy="26280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Diamond 339">
            <a:extLst>
              <a:ext uri="{FF2B5EF4-FFF2-40B4-BE49-F238E27FC236}">
                <a16:creationId xmlns:a16="http://schemas.microsoft.com/office/drawing/2014/main" id="{9F09ABEE-7649-87FB-6F68-4D8CADDAB84B}"/>
              </a:ext>
            </a:extLst>
          </p:cNvPr>
          <p:cNvSpPr/>
          <p:nvPr/>
        </p:nvSpPr>
        <p:spPr>
          <a:xfrm>
            <a:off x="7173823" y="4473770"/>
            <a:ext cx="72000" cy="108000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88" name="Rectangle 187">
            <a:extLst>
              <a:ext uri="{FF2B5EF4-FFF2-40B4-BE49-F238E27FC236}">
                <a16:creationId xmlns:a16="http://schemas.microsoft.com/office/drawing/2014/main" id="{C6FD4B72-D3A4-AC8D-BD9A-DE68EC880A1F}"/>
              </a:ext>
            </a:extLst>
          </p:cNvPr>
          <p:cNvSpPr/>
          <p:nvPr/>
        </p:nvSpPr>
        <p:spPr>
          <a:xfrm>
            <a:off x="9662482" y="5964381"/>
            <a:ext cx="209539" cy="209539"/>
          </a:xfrm>
          <a:prstGeom prst="rect">
            <a:avLst/>
          </a:prstGeom>
          <a:solidFill>
            <a:srgbClr val="C9D6F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1" i="1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AE118F88-CFE7-5DDA-526C-661841BAD7D2}"/>
              </a:ext>
            </a:extLst>
          </p:cNvPr>
          <p:cNvSpPr txBox="1"/>
          <p:nvPr/>
        </p:nvSpPr>
        <p:spPr>
          <a:xfrm>
            <a:off x="9979923" y="5886813"/>
            <a:ext cx="1740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New/</a:t>
            </a:r>
            <a:r>
              <a:rPr lang="pt-BR" sz="14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ified</a:t>
            </a:r>
            <a:r>
              <a:rPr lang="pt-BR" sz="1400">
                <a:latin typeface="Times New Roman" panose="02020603050405020304" pitchFamily="18" charset="0"/>
                <a:cs typeface="Times New Roman" panose="02020603050405020304" pitchFamily="18" charset="0"/>
              </a:rPr>
              <a:t> classes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170F251-B8E1-0B1D-CA70-5FFC2D3993AA}"/>
              </a:ext>
            </a:extLst>
          </p:cNvPr>
          <p:cNvSpPr/>
          <p:nvPr/>
        </p:nvSpPr>
        <p:spPr>
          <a:xfrm>
            <a:off x="10164459" y="2109181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Vib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1576A7D-8936-0082-B1B6-0E4415F30563}"/>
              </a:ext>
            </a:extLst>
          </p:cNvPr>
          <p:cNvSpPr/>
          <p:nvPr/>
        </p:nvSpPr>
        <p:spPr>
          <a:xfrm>
            <a:off x="10164459" y="3087708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Vibration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44A17-D387-1841-C1CE-119EA695A377}"/>
              </a:ext>
            </a:extLst>
          </p:cNvPr>
          <p:cNvSpPr/>
          <p:nvPr/>
        </p:nvSpPr>
        <p:spPr>
          <a:xfrm>
            <a:off x="10164459" y="2598444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ModalBuck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36F510-053C-2912-CADB-5E4F00A668E1}"/>
              </a:ext>
            </a:extLst>
          </p:cNvPr>
          <p:cNvSpPr/>
          <p:nvPr/>
        </p:nvSpPr>
        <p:spPr>
          <a:xfrm>
            <a:off x="10164459" y="1619920"/>
            <a:ext cx="15840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Non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40DA344-B116-DE65-FCC6-4CD848E8D2E2}"/>
              </a:ext>
            </a:extLst>
          </p:cNvPr>
          <p:cNvSpPr/>
          <p:nvPr/>
        </p:nvSpPr>
        <p:spPr>
          <a:xfrm>
            <a:off x="10164459" y="1130657"/>
            <a:ext cx="1584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l_Linear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Isosceles Triangle 136">
            <a:extLst>
              <a:ext uri="{FF2B5EF4-FFF2-40B4-BE49-F238E27FC236}">
                <a16:creationId xmlns:a16="http://schemas.microsoft.com/office/drawing/2014/main" id="{6E103250-BEF5-6C8F-FE00-FBDF5B9C7E6F}"/>
              </a:ext>
            </a:extLst>
          </p:cNvPr>
          <p:cNvSpPr/>
          <p:nvPr/>
        </p:nvSpPr>
        <p:spPr>
          <a:xfrm>
            <a:off x="1848643" y="5314315"/>
            <a:ext cx="72000" cy="108000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5797F781-1F4E-2A87-0F10-7E1F3585B457}"/>
              </a:ext>
            </a:extLst>
          </p:cNvPr>
          <p:cNvSpPr/>
          <p:nvPr/>
        </p:nvSpPr>
        <p:spPr>
          <a:xfrm>
            <a:off x="2196916" y="5564022"/>
            <a:ext cx="2775600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_1D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FBB5D3E1-7217-E607-EF4F-00D7DA79B2C1}"/>
              </a:ext>
            </a:extLst>
          </p:cNvPr>
          <p:cNvSpPr/>
          <p:nvPr/>
        </p:nvSpPr>
        <p:spPr>
          <a:xfrm>
            <a:off x="2196916" y="6141153"/>
            <a:ext cx="2773913" cy="36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_ElastoPlastic_VMises</a:t>
            </a:r>
            <a:endParaRPr lang="en-US" sz="16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13395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</TotalTime>
  <Words>1249</Words>
  <Application>Microsoft Office PowerPoint</Application>
  <PresentationFormat>Custom</PresentationFormat>
  <Paragraphs>61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ourier New</vt:lpstr>
      <vt:lpstr>Helvetica</vt:lpstr>
      <vt:lpstr>Times New Roman</vt:lpstr>
      <vt:lpstr>Wingdings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umoArtigos</dc:title>
  <dc:creator>Danilo Borges Cavalcanti</dc:creator>
  <cp:lastModifiedBy>Danilo Cavalcanti</cp:lastModifiedBy>
  <cp:revision>2</cp:revision>
  <dcterms:created xsi:type="dcterms:W3CDTF">2018-09-06T03:29:12Z</dcterms:created>
  <dcterms:modified xsi:type="dcterms:W3CDTF">2025-01-20T10:59:09Z</dcterms:modified>
</cp:coreProperties>
</file>